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3DA9CEAE" w14:textId="77777777" w:rsidR="00F96AF9" w:rsidRDefault="00EC27B1" w:rsidP="00F96AF9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t xml:space="preserve">ECE 105 Tutorial Problems for Week 3 </w:t>
      </w:r>
    </w:p>
    <w:p w14:paraId="366AB39E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36797609" w14:textId="77777777" w:rsidR="001C3B73" w:rsidRDefault="001C3B73" w:rsidP="00F96AF9">
      <w:pPr>
        <w:rPr>
          <w:rFonts w:ascii="NimbusRomNo9L-Regu" w:hAnsi="NimbusRomNo9L-Regu" w:cs="NimbusRomNo9L-Regu"/>
          <w:b/>
        </w:rPr>
      </w:pPr>
    </w:p>
    <w:p w14:paraId="6CB2159A" w14:textId="77777777" w:rsidR="001C3B73" w:rsidRDefault="001C3B73" w:rsidP="00F96AF9">
      <w:pPr>
        <w:rPr>
          <w:rFonts w:ascii="NimbusRomNo9L-Regu" w:hAnsi="NimbusRomNo9L-Regu" w:cs="NimbusRomNo9L-Regu"/>
          <w:b/>
        </w:rPr>
      </w:pPr>
    </w:p>
    <w:p w14:paraId="06F3A917" w14:textId="77777777" w:rsidR="001C3B73" w:rsidRDefault="001C3B73" w:rsidP="00F96AF9">
      <w:pPr>
        <w:rPr>
          <w:rFonts w:ascii="NimbusRomNo9L-Regu" w:hAnsi="NimbusRomNo9L-Regu" w:cs="NimbusRomNo9L-Regu"/>
          <w:b/>
        </w:rPr>
      </w:pPr>
    </w:p>
    <w:p w14:paraId="4CAA7973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4301FD0E" w14:textId="77777777" w:rsidR="00EC27B1" w:rsidRPr="00EC27B1" w:rsidRDefault="00EC27B1" w:rsidP="00EC27B1">
      <w:pPr>
        <w:spacing w:after="200" w:line="276" w:lineRule="auto"/>
        <w:rPr>
          <w:b/>
          <w:lang w:eastAsia="en-CA"/>
        </w:rPr>
      </w:pPr>
      <w:r w:rsidRPr="00EC27B1">
        <w:rPr>
          <w:b/>
          <w:lang w:eastAsia="en-CA"/>
        </w:rPr>
        <w:t>Thursday’s Problem</w:t>
      </w:r>
    </w:p>
    <w:p w14:paraId="3E55D87B" w14:textId="037D29C3" w:rsidR="00BA5F97" w:rsidRDefault="00EC27B1" w:rsidP="00EC27B1">
      <w:pPr>
        <w:spacing w:after="200" w:line="276" w:lineRule="auto"/>
        <w:rPr>
          <w:lang w:eastAsia="en-CA"/>
        </w:rPr>
      </w:pPr>
      <w:r w:rsidRPr="003F484F">
        <w:rPr>
          <w:lang w:eastAsia="en-CA"/>
        </w:rPr>
        <w:t>An L-shaped block of m = 5.0 kg</w:t>
      </w:r>
      <w:r w:rsidR="001C3B73">
        <w:rPr>
          <w:lang w:eastAsia="en-CA"/>
        </w:rPr>
        <w:t xml:space="preserve"> rests</w:t>
      </w:r>
      <w:r w:rsidRPr="003F484F">
        <w:rPr>
          <w:lang w:eastAsia="en-CA"/>
        </w:rPr>
        <w:t xml:space="preserve"> on a frictionless surface an</w:t>
      </w:r>
      <w:r w:rsidR="001C3B73">
        <w:rPr>
          <w:lang w:eastAsia="en-CA"/>
        </w:rPr>
        <w:t xml:space="preserve">d has </w:t>
      </w:r>
      <w:proofErr w:type="gramStart"/>
      <w:r w:rsidR="001C3B73">
        <w:rPr>
          <w:lang w:eastAsia="en-CA"/>
        </w:rPr>
        <w:t>a</w:t>
      </w:r>
      <w:proofErr w:type="gramEnd"/>
      <w:r w:rsidR="001C3B73">
        <w:rPr>
          <w:lang w:eastAsia="en-CA"/>
        </w:rPr>
        <w:t xml:space="preserve"> M = 10.0 kg block sitting on top</w:t>
      </w:r>
      <w:r w:rsidRPr="003F484F">
        <w:rPr>
          <w:lang w:eastAsia="en-CA"/>
        </w:rPr>
        <w:t xml:space="preserve"> o</w:t>
      </w:r>
      <w:r w:rsidR="001C3B73">
        <w:rPr>
          <w:lang w:eastAsia="en-CA"/>
        </w:rPr>
        <w:t>f</w:t>
      </w:r>
      <w:r w:rsidRPr="003F484F">
        <w:rPr>
          <w:lang w:eastAsia="en-CA"/>
        </w:rPr>
        <w:t xml:space="preserve"> it</w:t>
      </w:r>
      <w:r w:rsidR="001C3B73">
        <w:rPr>
          <w:lang w:eastAsia="en-CA"/>
        </w:rPr>
        <w:t xml:space="preserve">.  </w:t>
      </w:r>
      <w:r w:rsidR="00FF02AE">
        <w:rPr>
          <w:lang w:eastAsia="en-CA"/>
        </w:rPr>
        <w:t xml:space="preserve">The pulley is massless and frictionless.  </w:t>
      </w:r>
      <w:r w:rsidR="001C3B73">
        <w:rPr>
          <w:lang w:eastAsia="en-CA"/>
        </w:rPr>
        <w:t>The</w:t>
      </w:r>
      <w:r w:rsidRPr="003F484F">
        <w:rPr>
          <w:lang w:eastAsia="en-CA"/>
        </w:rPr>
        <w:t xml:space="preserve"> static coefficient of friction</w:t>
      </w:r>
      <w:r w:rsidR="001C3B73">
        <w:rPr>
          <w:lang w:eastAsia="en-CA"/>
        </w:rPr>
        <w:t xml:space="preserve"> between the blocks is </w:t>
      </w:r>
      <w:r w:rsidRPr="003F484F">
        <w:rPr>
          <w:lang w:eastAsia="en-CA"/>
        </w:rPr>
        <w:t xml:space="preserve"> µ</w:t>
      </w:r>
      <w:r w:rsidRPr="003F484F">
        <w:rPr>
          <w:vertAlign w:val="subscript"/>
          <w:lang w:eastAsia="en-CA"/>
        </w:rPr>
        <w:t>s</w:t>
      </w:r>
      <w:r w:rsidRPr="003F484F">
        <w:rPr>
          <w:lang w:eastAsia="en-CA"/>
        </w:rPr>
        <w:t xml:space="preserve"> = 0.40</w:t>
      </w:r>
      <w:r w:rsidR="001C3B73">
        <w:rPr>
          <w:lang w:eastAsia="en-CA"/>
        </w:rPr>
        <w:t>.</w:t>
      </w:r>
      <w:r w:rsidRPr="003F484F">
        <w:rPr>
          <w:lang w:eastAsia="en-CA"/>
        </w:rPr>
        <w:t xml:space="preserve">  </w:t>
      </w:r>
      <w:r>
        <w:rPr>
          <w:lang w:eastAsia="en-CA"/>
        </w:rPr>
        <w:t>For</w:t>
      </w:r>
      <w:r w:rsidRPr="003F484F">
        <w:rPr>
          <w:lang w:eastAsia="en-CA"/>
        </w:rPr>
        <w:t xml:space="preserve"> the 10.0 kg block NOT </w:t>
      </w:r>
      <w:r>
        <w:rPr>
          <w:lang w:eastAsia="en-CA"/>
        </w:rPr>
        <w:t xml:space="preserve">to </w:t>
      </w:r>
      <w:r w:rsidRPr="003F484F">
        <w:rPr>
          <w:lang w:eastAsia="en-CA"/>
        </w:rPr>
        <w:t>move with respect to the 5.0 kg block</w:t>
      </w:r>
      <w:r>
        <w:rPr>
          <w:lang w:eastAsia="en-CA"/>
        </w:rPr>
        <w:t xml:space="preserve"> it sits on</w:t>
      </w:r>
      <w:r w:rsidRPr="003F484F">
        <w:rPr>
          <w:lang w:eastAsia="en-CA"/>
        </w:rPr>
        <w:t xml:space="preserve"> when </w:t>
      </w:r>
      <w:r w:rsidR="001C3B73">
        <w:rPr>
          <w:lang w:eastAsia="en-CA"/>
        </w:rPr>
        <w:t xml:space="preserve">it is </w:t>
      </w:r>
      <w:r w:rsidRPr="003F484F">
        <w:rPr>
          <w:lang w:eastAsia="en-CA"/>
        </w:rPr>
        <w:t>pulled</w:t>
      </w:r>
      <w:r w:rsidR="001C3B73">
        <w:rPr>
          <w:lang w:eastAsia="en-CA"/>
        </w:rPr>
        <w:t xml:space="preserve"> with a force, F:</w:t>
      </w:r>
      <w:r w:rsidRPr="003F484F">
        <w:rPr>
          <w:lang w:eastAsia="en-CA"/>
        </w:rPr>
        <w:t xml:space="preserve"> </w:t>
      </w:r>
    </w:p>
    <w:p w14:paraId="7E5EAAB7" w14:textId="77777777" w:rsidR="00BA5F97" w:rsidRDefault="00BA5F97" w:rsidP="00BA5F97">
      <w:pPr>
        <w:pStyle w:val="ListParagraph"/>
        <w:numPr>
          <w:ilvl w:val="0"/>
          <w:numId w:val="2"/>
        </w:numPr>
        <w:spacing w:after="200" w:line="276" w:lineRule="auto"/>
        <w:rPr>
          <w:lang w:eastAsia="en-CA"/>
        </w:rPr>
      </w:pPr>
      <w:r>
        <w:rPr>
          <w:lang w:eastAsia="en-CA"/>
        </w:rPr>
        <w:t>What is the maximum force, F, with</w:t>
      </w:r>
      <w:r w:rsidR="00EC27B1" w:rsidRPr="003F484F">
        <w:rPr>
          <w:lang w:eastAsia="en-CA"/>
        </w:rPr>
        <w:t xml:space="preserve"> </w:t>
      </w:r>
      <w:r w:rsidRPr="003F484F">
        <w:rPr>
          <w:lang w:eastAsia="en-CA"/>
        </w:rPr>
        <w:t>which block</w:t>
      </w:r>
      <w:r>
        <w:rPr>
          <w:lang w:eastAsia="en-CA"/>
        </w:rPr>
        <w:t xml:space="preserve"> M</w:t>
      </w:r>
      <w:r w:rsidRPr="003F484F">
        <w:rPr>
          <w:lang w:eastAsia="en-CA"/>
        </w:rPr>
        <w:t xml:space="preserve"> can be pulled</w:t>
      </w:r>
      <w:r w:rsidR="001C3B73">
        <w:rPr>
          <w:lang w:eastAsia="en-CA"/>
        </w:rPr>
        <w:t xml:space="preserve"> without sliding</w:t>
      </w:r>
      <w:r w:rsidRPr="003F484F">
        <w:rPr>
          <w:lang w:eastAsia="en-CA"/>
        </w:rPr>
        <w:t>?</w:t>
      </w:r>
    </w:p>
    <w:p w14:paraId="10C82BFD" w14:textId="77777777" w:rsidR="00CC175D" w:rsidRPr="003F484F" w:rsidRDefault="00BA5F97" w:rsidP="00EC27B1">
      <w:pPr>
        <w:pStyle w:val="ListParagraph"/>
        <w:numPr>
          <w:ilvl w:val="0"/>
          <w:numId w:val="2"/>
        </w:numPr>
        <w:spacing w:after="200" w:line="276" w:lineRule="auto"/>
        <w:rPr>
          <w:lang w:eastAsia="en-CA"/>
        </w:rPr>
      </w:pPr>
      <w:r>
        <w:rPr>
          <w:lang w:eastAsia="en-CA"/>
        </w:rPr>
        <w:t xml:space="preserve">What is </w:t>
      </w:r>
      <w:r w:rsidR="00EC27B1" w:rsidRPr="003F484F">
        <w:rPr>
          <w:lang w:eastAsia="en-CA"/>
        </w:rPr>
        <w:t xml:space="preserve">the resulting acceleration, a, </w:t>
      </w:r>
      <w:r>
        <w:rPr>
          <w:lang w:eastAsia="en-CA"/>
        </w:rPr>
        <w:t>of both blocks?</w:t>
      </w:r>
      <w:r w:rsidR="00EC27B1" w:rsidRPr="003F484F">
        <w:rPr>
          <w:lang w:eastAsia="en-CA"/>
        </w:rPr>
        <w:t xml:space="preserve"> </w:t>
      </w:r>
    </w:p>
    <w:p w14:paraId="6A4C45F9" w14:textId="77777777" w:rsidR="00EC27B1" w:rsidRPr="003F484F" w:rsidRDefault="00EC27B1" w:rsidP="00EC27B1">
      <w:pPr>
        <w:spacing w:after="200" w:line="276" w:lineRule="auto"/>
        <w:rPr>
          <w:lang w:eastAsia="en-CA"/>
        </w:rPr>
      </w:pPr>
      <w:r w:rsidRPr="003F484F">
        <w:rPr>
          <w:rFonts w:asciiTheme="minorHAnsi" w:eastAsiaTheme="minorHAnsi" w:hAnsiTheme="minorHAnsi" w:cstheme="minorBidi"/>
          <w:noProof/>
          <w:sz w:val="22"/>
          <w:szCs w:val="22"/>
        </w:rPr>
        <mc:AlternateContent>
          <mc:Choice Requires="wpg">
            <w:drawing>
              <wp:inline distT="0" distB="0" distL="0" distR="0" wp14:anchorId="449786B6" wp14:editId="0417C32C">
                <wp:extent cx="2505075" cy="1200150"/>
                <wp:effectExtent l="0" t="0" r="85725" b="95250"/>
                <wp:docPr id="27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5075" cy="1200150"/>
                          <a:chOff x="-118511" y="0"/>
                          <a:chExt cx="3896054" cy="1938197"/>
                        </a:xfrm>
                      </wpg:grpSpPr>
                      <wps:wsp>
                        <wps:cNvPr id="28" name="L-Shape 28"/>
                        <wps:cNvSpPr/>
                        <wps:spPr>
                          <a:xfrm>
                            <a:off x="51436" y="133350"/>
                            <a:ext cx="3726107" cy="1804847"/>
                          </a:xfrm>
                          <a:prstGeom prst="corner">
                            <a:avLst>
                              <a:gd name="adj1" fmla="val 12037"/>
                              <a:gd name="adj2" fmla="val 16672"/>
                            </a:avLst>
                          </a:prstGeom>
                          <a:gradFill rotWithShape="1">
                            <a:gsLst>
                              <a:gs pos="0">
                                <a:srgbClr val="4F81BD">
                                  <a:shade val="51000"/>
                                  <a:satMod val="130000"/>
                                </a:srgbClr>
                              </a:gs>
                              <a:gs pos="80000">
                                <a:srgbClr val="4F81BD">
                                  <a:shade val="93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shade val="94000"/>
                                  <a:satMod val="135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1AA5EA4C" w14:textId="77777777" w:rsidR="00FF02AE" w:rsidRDefault="00FF02AE" w:rsidP="00EC27B1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Straight Connector 29"/>
                        <wps:cNvCnPr/>
                        <wps:spPr>
                          <a:xfrm flipV="1">
                            <a:off x="341527" y="668121"/>
                            <a:ext cx="618233" cy="16711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0" name="Rectangle 30"/>
                        <wps:cNvSpPr/>
                        <wps:spPr>
                          <a:xfrm>
                            <a:off x="2115612" y="684831"/>
                            <a:ext cx="1232328" cy="101940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shade val="51000"/>
                                  <a:satMod val="130000"/>
                                </a:srgbClr>
                              </a:gs>
                              <a:gs pos="80000">
                                <a:srgbClr val="4F81BD">
                                  <a:shade val="93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shade val="94000"/>
                                  <a:satMod val="135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07217F95" w14:textId="77777777" w:rsidR="00FF02AE" w:rsidRPr="00226175" w:rsidRDefault="00FF02AE" w:rsidP="00EC27B1">
                              <w:pPr>
                                <w:rPr>
                                  <w:sz w:val="2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888437" y="902015"/>
                            <a:ext cx="1227177" cy="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>
                            <a:off x="888437" y="470215"/>
                            <a:ext cx="1227177" cy="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3" name="&quot;No&quot; Symbol 33"/>
                        <wps:cNvSpPr/>
                        <wps:spPr>
                          <a:xfrm rot="18971262">
                            <a:off x="675707" y="467578"/>
                            <a:ext cx="434434" cy="434500"/>
                          </a:xfrm>
                          <a:prstGeom prst="noSmoking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shade val="51000"/>
                                  <a:satMod val="130000"/>
                                </a:srgbClr>
                              </a:gs>
                              <a:gs pos="80000">
                                <a:srgbClr val="4F81BD">
                                  <a:shade val="93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shade val="94000"/>
                                  <a:satMod val="135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411C5548" w14:textId="77777777" w:rsidR="00FF02AE" w:rsidRDefault="00FF02AE" w:rsidP="00EC27B1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2142345" y="0"/>
                            <a:ext cx="373219" cy="58477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6EFFF5B" w14:textId="77777777" w:rsidR="00FF02AE" w:rsidRPr="00226175" w:rsidRDefault="00FF02AE" w:rsidP="00EC27B1">
                              <w:pPr>
                                <w:pStyle w:val="NormalWeb"/>
                                <w:rPr>
                                  <w:sz w:val="8"/>
                                </w:rPr>
                              </w:pPr>
                              <w:r w:rsidRPr="00226175"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64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2343668" y="991978"/>
                            <a:ext cx="491666" cy="5232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57E0581" w14:textId="77777777" w:rsidR="00FF02AE" w:rsidRPr="000344D0" w:rsidRDefault="00FF02AE" w:rsidP="00EC27B1">
                              <w:pPr>
                                <w:pStyle w:val="NormalWeb"/>
                                <w:rPr>
                                  <w:sz w:val="40"/>
                                  <w:szCs w:val="40"/>
                                </w:rPr>
                              </w:pPr>
                              <w:r w:rsidRPr="000344D0"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-118511" y="1104184"/>
                            <a:ext cx="549038" cy="46166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DDFD5A2" w14:textId="77777777" w:rsidR="00FF02AE" w:rsidRPr="00226175" w:rsidRDefault="00FF02AE" w:rsidP="00EC27B1">
                              <w:pPr>
                                <w:pStyle w:val="NormalWeb"/>
                                <w:rPr>
                                  <w:sz w:val="12"/>
                                </w:rPr>
                              </w:pPr>
                              <w:proofErr w:type="gramStart"/>
                              <w:r w:rsidRPr="00226175"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2"/>
                                  <w:szCs w:val="48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2" o:spid="_x0000_s1026" style="width:197.25pt;height:94.5pt;mso-position-horizontal-relative:char;mso-position-vertical-relative:line" coordorigin="-1185" coordsize="38960,19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">
                <v:shape id="L-Shape 28" o:spid="_x0000_s1027" style="position:absolute;left:514;top:1333;width:37261;height:18048;visibility:visible;mso-wrap-style:square;v-text-anchor:middle" coordsize="3726107,180484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A5YcAA&#10;AADbAAAADwAAAGRycy9kb3ducmV2LnhtbERPTYvCMBC9C/6HMAt703RdVrQaRQRB2YNYRfE2NLNt&#10;2WZSkqjtvzcHwePjfc+XranFnZyvLCv4GiYgiHOrKy4UnI6bwQSED8gaa8ukoCMPy0W/N8dU2wcf&#10;6J6FQsQQ9ikqKENoUil9XpJBP7QNceT+rDMYInSF1A4fMdzUcpQkY2mw4thQYkPrkvL/7GYUbH7q&#10;635XrXfJuTPspnzpfuW3Up8f7WoGIlAb3uKXe6sVjOLY+CX+AL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BA5YcAAAADbAAAADwAAAAAAAAAAAAAAAACYAgAAZHJzL2Rvd25y&#10;ZXYueG1sUEsFBgAAAAAEAAQA9QAAAIUDAAAAAA==&#10;" adj="-11796480,,5400" path="m,l300904,r,1587598l3726107,1587598r,217249l,1804847,,xe" fillcolor="#2c5d98" strokecolor="#4a7ebb">
                  <v:fill color2="#3a7ccb" rotate="t" angle="180" colors="0 #2c5d98;52429f #3c7bc7;1 #3a7ccb" focus="100%" type="gradient">
                    <o:fill v:ext="view" type="gradientUnscaled"/>
                  </v:fill>
                  <v:stroke joinstyle="miter"/>
                  <v:shadow on="t" color="black" opacity="22937f" origin=",.5" offset="0,.63889mm"/>
                  <v:formulas/>
                  <v:path arrowok="t" o:connecttype="custom" o:connectlocs="0,0;300904,0;300904,1587598;3726107,1587598;3726107,1804847;0,1804847;0,0" o:connectangles="0,0,0,0,0,0,0" textboxrect="0,0,3726107,1804847"/>
                  <v:textbox>
                    <w:txbxContent>
                      <w:p w:rsidR="00EC27B1" w:rsidRDefault="00EC27B1" w:rsidP="00EC27B1"/>
                    </w:txbxContent>
                  </v:textbox>
                </v:shape>
                <v:line id="Straight Connector 29" o:spid="_x0000_s1028" style="position:absolute;flip:y;visibility:visible;mso-wrap-style:square" from="3415,6681" to="9597,6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wmvMQAAADbAAAADwAAAGRycy9kb3ducmV2LnhtbESPQUsDMRSE74L/IbxCb222C7W6Ni26&#10;UPTa6kFvz80zWbt5WZK4Xf31plDwOMzMN8x6O7pODBRi61nBYl6AIG68btkoeH3ZzW5BxISssfNM&#10;Cn4ownZzfbXGSvsT72k4JCMyhGOFCmxKfSVlbCw5jHPfE2fv0weHKctgpA54ynDXybIobqTDlvOC&#10;xZ5qS83x8O0UfKxMuzNlGJZPb/ax3tdf78f4q9R0Mj7cg0g0pv/wpf2sFZR3cP6Sf4D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rCa8xAAAANsAAAAPAAAAAAAAAAAA&#10;AAAAAKECAABkcnMvZG93bnJldi54bWxQSwUGAAAAAAQABAD5AAAAkgMAAAAA&#10;" strokecolor="#4f81bd" strokeweight="3pt">
                  <v:shadow on="t" color="black" opacity="24903f" origin=",.5" offset="0,.55556mm"/>
                </v:line>
                <v:rect id="Rectangle 30" o:spid="_x0000_s1029" style="position:absolute;left:21156;top:6848;width:12323;height:101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JYfsEA&#10;AADbAAAADwAAAGRycy9kb3ducmV2LnhtbERPy4rCMBTdC/5DuAPuNJ1xEOk0FR0RnI3gA8TdpbnT&#10;FJub0kStfr1ZCC4P553NOluLK7W+cqzgc5SAIC6crrhUcNivhlMQPiBrrB2Tgjt5mOX9Xoapdjfe&#10;0nUXShFD2KeowITQpFL6wpBFP3INceT+XWsxRNiWUrd4i+G2ll9JMpEWK44NBhv6NVScdxer4Hj4&#10;q0718rHB9RE33+XZrBbzrVKDj27+AyJQF97il3utFYzj+vgl/gCZ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oCWH7BAAAA2wAAAA8AAAAAAAAAAAAAAAAAmAIAAGRycy9kb3du&#10;cmV2LnhtbFBLBQYAAAAABAAEAPUAAACGAwAAAAA=&#10;" fillcolor="#2c5d98" strokecolor="#4a7ebb">
                  <v:fill color2="#3a7ccb" rotate="t" angle="180" colors="0 #2c5d98;52429f #3c7bc7;1 #3a7ccb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EC27B1" w:rsidRPr="00226175" w:rsidRDefault="00EC27B1" w:rsidP="00EC27B1">
                        <w:pPr>
                          <w:rPr>
                            <w:sz w:val="2"/>
                          </w:rPr>
                        </w:pPr>
                      </w:p>
                    </w:txbxContent>
                  </v:textbox>
                </v:rect>
                <v:line id="Straight Connector 31" o:spid="_x0000_s1030" style="position:absolute;visibility:visible;mso-wrap-style:square" from="8884,9020" to="21156,9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hfW8MAAADbAAAADwAAAGRycy9kb3ducmV2LnhtbESPQWvCQBSE74L/YXmCN7NRQUrqKiKI&#10;hR5KbA7t7ZF9zQazb8PuGuO/7wqFHoeZ+YbZ7kfbiYF8aB0rWGY5COLa6ZYbBdXnafECIkRkjZ1j&#10;UvCgAPvddLLFQrs7lzRcYiMShEOBCkyMfSFlqA1ZDJnriZP347zFmKRvpPZ4T3DbyVWeb6TFltOC&#10;wZ6Ohurr5WYVHL4q/DZjI8vbx/o8lJXvrsO7UvPZeHgFEWmM/+G/9ptWsF7C80v6AX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oX1vDAAAA2wAAAA8AAAAAAAAAAAAA&#10;AAAAoQIAAGRycy9kb3ducmV2LnhtbFBLBQYAAAAABAAEAPkAAACRAwAAAAA=&#10;" strokecolor="#4f81bd" strokeweight="2pt">
                  <v:shadow on="t" color="black" opacity="24903f" origin=",.5" offset="0,.55556mm"/>
                </v:line>
                <v:line id="Straight Connector 32" o:spid="_x0000_s1031" style="position:absolute;visibility:visible;mso-wrap-style:square" from="8884,4702" to="21156,4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BLMMAAADbAAAADwAAAGRycy9kb3ducmV2LnhtbESPQYvCMBSE7wv+h/AEb2uqwrJUo4gg&#10;LuxB6vagt0fzbIrNS0lirf/eLCzscZiZb5jVZrCt6MmHxrGC2TQDQVw53XCtoPzZv3+CCBFZY+uY&#10;FDwpwGY9elthrt2DC+pPsRYJwiFHBSbGLpcyVIYshqnriJN3dd5iTNLXUnt8JLht5TzLPqTFhtOC&#10;wY52hqrb6W4VbM8lXsxQy+J+XBz6ovTtrf9WajIetksQkYb4H/5rf2kFizn8fkk/QK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6wSzDAAAA2wAAAA8AAAAAAAAAAAAA&#10;AAAAoQIAAGRycy9kb3ducmV2LnhtbFBLBQYAAAAABAAEAPkAAACRAwAAAAA=&#10;" strokecolor="#4f81bd" strokeweight="2pt">
                  <v:shadow on="t" color="black" opacity="24903f" origin=",.5" offset="0,.55556mm"/>
                </v:line>
                <v:shapetype id="_x0000_t57" coordsize="21600,21600" o:spt="57" adj="2700" path="m,10800qy10800,,21600,10800,10800,21600,,10800xar@0@0@16@16@12@14@15@13xar@0@0@16@16@13@15@14@12xe">
                  <v:stroke joinstyle="miter"/>
                  <v:formulas>
                    <v:f eqn="val #0"/>
                    <v:f eqn="prod @0 2 1"/>
                    <v:f eqn="sum 21600 0 @1"/>
                    <v:f eqn="prod @2 @2 1"/>
                    <v:f eqn="prod @0 @0 1"/>
                    <v:f eqn="sum @3 0 @4"/>
                    <v:f eqn="prod @5 1 8"/>
                    <v:f eqn="sqrt @6"/>
                    <v:f eqn="prod @4 1 8"/>
                    <v:f eqn="sqrt @8"/>
                    <v:f eqn="sum @7 @9 0"/>
                    <v:f eqn="sum @7 0 @9"/>
                    <v:f eqn="sum @10 10800 0"/>
                    <v:f eqn="sum 10800 0 @10"/>
                    <v:f eqn="sum @11 10800 0"/>
                    <v:f eqn="sum 10800 0 @11"/>
                    <v:f eqn="sum 21600 0 @0"/>
                  </v:formulas>
                  <v:path o:connecttype="custom" o:connectlocs="10800,0;3163,3163;0,10800;3163,18437;10800,21600;18437,18437;21600,10800;18437,3163" textboxrect="3163,3163,18437,18437"/>
                  <v:handles>
                    <v:h position="#0,center" xrange="0,7200"/>
                  </v:handles>
                </v:shapetype>
                <v:shape id="&quot;No&quot; Symbol 33" o:spid="_x0000_s1032" type="#_x0000_t57" style="position:absolute;left:6757;top:4675;width:4344;height:4345;rotation:-287128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wqCMIA&#10;AADbAAAADwAAAGRycy9kb3ducmV2LnhtbESPQYvCMBSE78L+h/AW9qbpVhCpRtEFQXbxoBa8Pppn&#10;U21eahO1+++NIHgcZuYbZjrvbC1u1PrKsYLvQQKCuHC64lJBvl/1xyB8QNZYOyYF/+RhPvvoTTHT&#10;7s5buu1CKSKEfYYKTAhNJqUvDFn0A9cQR+/oWoshyraUusV7hNtapkkykhYrjgsGG/oxVJx3V6vg&#10;93BY6/RveXF4PVUm36T5cW+V+vrsFhMQgbrwDr/aa61gOITnl/gD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LCoIwgAAANsAAAAPAAAAAAAAAAAAAAAAAJgCAABkcnMvZG93&#10;bnJldi54bWxQSwUGAAAAAAQABAD1AAAAhwMAAAAA&#10;" adj="4050" fillcolor="#2c5d98" strokecolor="#4a7ebb">
                  <v:fill color2="#3a7ccb" rotate="t" angle="180" colors="0 #2c5d98;52429f #3c7bc7;1 #3a7ccb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EC27B1" w:rsidRDefault="00EC27B1" w:rsidP="00EC27B1"/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" o:spid="_x0000_s1033" type="#_x0000_t202" style="position:absolute;left:21423;width:3732;height:58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EC27B1" w:rsidRPr="00226175" w:rsidRDefault="00EC27B1" w:rsidP="00EC27B1">
                        <w:pPr>
                          <w:pStyle w:val="NormalWeb"/>
                          <w:rPr>
                            <w:sz w:val="8"/>
                          </w:rPr>
                        </w:pPr>
                        <w:r w:rsidRPr="00226175"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64"/>
                          </w:rPr>
                          <w:t>F</w:t>
                        </w:r>
                      </w:p>
                    </w:txbxContent>
                  </v:textbox>
                </v:shape>
                <v:shape id="Text Box 35" o:spid="_x0000_s1034" type="#_x0000_t202" style="position:absolute;left:23436;top:9919;width:4917;height:5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EC27B1" w:rsidRPr="000344D0" w:rsidRDefault="00EC27B1" w:rsidP="00EC27B1">
                        <w:pPr>
                          <w:pStyle w:val="NormalWeb"/>
                          <w:rPr>
                            <w:sz w:val="40"/>
                            <w:szCs w:val="40"/>
                          </w:rPr>
                        </w:pPr>
                        <w:r w:rsidRPr="000344D0"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0"/>
                            <w:szCs w:val="40"/>
                          </w:rPr>
                          <w:t>M</w:t>
                        </w:r>
                      </w:p>
                    </w:txbxContent>
                  </v:textbox>
                </v:shape>
                <v:shape id="Text Box 36" o:spid="_x0000_s1035" type="#_x0000_t202" style="position:absolute;left:-1185;top:11041;width:5490;height:4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EC27B1" w:rsidRPr="00226175" w:rsidRDefault="00EC27B1" w:rsidP="00EC27B1">
                        <w:pPr>
                          <w:pStyle w:val="NormalWeb"/>
                          <w:rPr>
                            <w:sz w:val="12"/>
                          </w:rPr>
                        </w:pPr>
                        <w:proofErr w:type="gramStart"/>
                        <w:r w:rsidRPr="00226175"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2"/>
                            <w:szCs w:val="48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B256316" w14:textId="77777777" w:rsidR="00CC175D" w:rsidRDefault="00CC175D" w:rsidP="00EC27B1">
      <w:pPr>
        <w:spacing w:after="200" w:line="276" w:lineRule="auto"/>
        <w:rPr>
          <w:lang w:eastAsia="en-CA"/>
        </w:rPr>
      </w:pPr>
    </w:p>
    <w:p w14:paraId="3456FF9C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0898DB7E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6B291FC0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23B404AF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4C2471D5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2D2FE46D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215B0097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3B327646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19F037F8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2F9FE515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2424351E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1C167540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249CD851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30235A84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5754518B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58C9284C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381BCD8B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1DA9107C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79EA275B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26F4C4BF" w14:textId="77777777" w:rsidR="002666A6" w:rsidRDefault="002666A6" w:rsidP="00F87052">
      <w:pPr>
        <w:rPr>
          <w:rFonts w:ascii="NimbusRomNo9L-Regu" w:hAnsi="NimbusRomNo9L-Regu" w:cs="NimbusRomNo9L-Regu"/>
          <w:b/>
        </w:rPr>
      </w:pPr>
    </w:p>
    <w:p w14:paraId="172CA270" w14:textId="77777777" w:rsidR="00F87052" w:rsidRDefault="00F87052" w:rsidP="00F87052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lastRenderedPageBreak/>
        <w:t>Thursday’s Group Work</w:t>
      </w:r>
    </w:p>
    <w:p w14:paraId="26606E5E" w14:textId="77777777" w:rsidR="00F87052" w:rsidRDefault="00F87052" w:rsidP="00F87052">
      <w:pPr>
        <w:rPr>
          <w:rFonts w:ascii="NimbusRomNo9L-Regu" w:hAnsi="NimbusRomNo9L-Regu" w:cs="NimbusRomNo9L-Regu"/>
          <w:b/>
        </w:rPr>
      </w:pPr>
    </w:p>
    <w:p w14:paraId="5C76D128" w14:textId="77777777" w:rsidR="00F87052" w:rsidRDefault="00F87052" w:rsidP="00F87052">
      <w:pPr>
        <w:rPr>
          <w:rFonts w:ascii="NimbusRomNo9L-Regu" w:hAnsi="NimbusRomNo9L-Regu" w:cs="NimbusRomNo9L-Regu"/>
          <w:b/>
        </w:rPr>
      </w:pPr>
      <w:proofErr w:type="gramStart"/>
      <w:r>
        <w:rPr>
          <w:rFonts w:ascii="NimbusRomNo9L-Regu" w:hAnsi="NimbusRomNo9L-Regu" w:cs="NimbusRomNo9L-Regu"/>
          <w:b/>
        </w:rPr>
        <w:t xml:space="preserve">1 </w:t>
      </w:r>
      <w:r>
        <w:rPr>
          <w:rFonts w:ascii="NimbusRomNo9L-Regu" w:hAnsi="NimbusRomNo9L-Regu" w:cs="NimbusRomNo9L-Regu"/>
        </w:rPr>
        <w:t xml:space="preserve"> W</w:t>
      </w:r>
      <w:r w:rsidRPr="00F87052">
        <w:rPr>
          <w:rFonts w:ascii="NimbusRomNo9L-Regu" w:hAnsi="NimbusRomNo9L-Regu" w:cs="NimbusRomNo9L-Regu"/>
        </w:rPr>
        <w:t>hat</w:t>
      </w:r>
      <w:proofErr w:type="gramEnd"/>
      <w:r>
        <w:rPr>
          <w:rFonts w:ascii="NimbusRomNo9L-Regu" w:hAnsi="NimbusRomNo9L-Regu" w:cs="NimbusRomNo9L-Regu"/>
        </w:rPr>
        <w:t xml:space="preserve"> is the direction of the frictional force on m?</w:t>
      </w:r>
      <w:r>
        <w:rPr>
          <w:rFonts w:ascii="NimbusRomNo9L-Regu" w:hAnsi="NimbusRomNo9L-Regu" w:cs="NimbusRomNo9L-Regu"/>
          <w:b/>
        </w:rPr>
        <w:t xml:space="preserve"> </w:t>
      </w:r>
    </w:p>
    <w:p w14:paraId="5542D089" w14:textId="77777777" w:rsidR="00F87052" w:rsidRDefault="00F87052" w:rsidP="00F87052">
      <w:pPr>
        <w:pStyle w:val="ListParagraph"/>
        <w:numPr>
          <w:ilvl w:val="0"/>
          <w:numId w:val="4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To the right</w:t>
      </w:r>
    </w:p>
    <w:p w14:paraId="7F46EBE9" w14:textId="77777777" w:rsidR="00F87052" w:rsidRPr="00F87052" w:rsidRDefault="00FE626E" w:rsidP="00F87052">
      <w:pPr>
        <w:pStyle w:val="ListParagraph"/>
        <w:numPr>
          <w:ilvl w:val="0"/>
          <w:numId w:val="4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There is none</w:t>
      </w:r>
    </w:p>
    <w:p w14:paraId="5ED5492C" w14:textId="77777777" w:rsidR="00F87052" w:rsidRDefault="00F87052" w:rsidP="00F87052">
      <w:pPr>
        <w:pStyle w:val="ListParagraph"/>
        <w:numPr>
          <w:ilvl w:val="0"/>
          <w:numId w:val="4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unknown</w:t>
      </w:r>
    </w:p>
    <w:p w14:paraId="3764FCD2" w14:textId="77777777" w:rsidR="00F87052" w:rsidRDefault="00F87052" w:rsidP="00F87052">
      <w:pPr>
        <w:pStyle w:val="ListParagraph"/>
        <w:numPr>
          <w:ilvl w:val="0"/>
          <w:numId w:val="4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To the left</w:t>
      </w:r>
    </w:p>
    <w:p w14:paraId="3843C3FB" w14:textId="77777777" w:rsidR="00F87052" w:rsidRPr="00F87052" w:rsidRDefault="00F87052" w:rsidP="00F87052">
      <w:pPr>
        <w:rPr>
          <w:rFonts w:ascii="NimbusRomNo9L-Regu" w:hAnsi="NimbusRomNo9L-Regu" w:cs="NimbusRomNo9L-Regu"/>
        </w:rPr>
      </w:pPr>
    </w:p>
    <w:p w14:paraId="1AC236CC" w14:textId="5CCE184B" w:rsidR="00EC27B1" w:rsidRDefault="00F87052" w:rsidP="00F96AF9">
      <w:pPr>
        <w:rPr>
          <w:lang w:eastAsia="en-CA"/>
        </w:rPr>
      </w:pPr>
      <w:proofErr w:type="gramStart"/>
      <w:r w:rsidRPr="009D1602">
        <w:rPr>
          <w:b/>
          <w:lang w:eastAsia="en-CA"/>
        </w:rPr>
        <w:t>2</w:t>
      </w:r>
      <w:r w:rsidR="00287057">
        <w:rPr>
          <w:lang w:eastAsia="en-CA"/>
        </w:rPr>
        <w:t xml:space="preserve">  What</w:t>
      </w:r>
      <w:proofErr w:type="gramEnd"/>
      <w:r w:rsidR="00287057">
        <w:rPr>
          <w:lang w:eastAsia="en-CA"/>
        </w:rPr>
        <w:t xml:space="preserve"> is the total</w:t>
      </w:r>
      <w:r w:rsidR="00BF1A3B">
        <w:rPr>
          <w:lang w:eastAsia="en-CA"/>
        </w:rPr>
        <w:t xml:space="preserve"> force </w:t>
      </w:r>
      <w:r w:rsidR="00287057">
        <w:rPr>
          <w:lang w:eastAsia="en-CA"/>
        </w:rPr>
        <w:t>on the pulley due to the tension in the rope</w:t>
      </w:r>
      <w:bookmarkStart w:id="0" w:name="_GoBack"/>
      <w:bookmarkEnd w:id="0"/>
      <w:r>
        <w:rPr>
          <w:lang w:eastAsia="en-CA"/>
        </w:rPr>
        <w:t>?</w:t>
      </w:r>
    </w:p>
    <w:p w14:paraId="27BCF5F2" w14:textId="77777777" w:rsidR="00F87052" w:rsidRDefault="00F87052" w:rsidP="00F96AF9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a)</w:t>
      </w:r>
      <w:r>
        <w:rPr>
          <w:lang w:eastAsia="en-CA"/>
        </w:rPr>
        <w:t xml:space="preserve">   </w:t>
      </w:r>
      <w:r>
        <w:rPr>
          <w:lang w:eastAsia="en-CA"/>
        </w:rPr>
        <w:tab/>
        <w:t>F</w:t>
      </w:r>
    </w:p>
    <w:p w14:paraId="1734037B" w14:textId="77777777" w:rsidR="00F87052" w:rsidRDefault="00F87052" w:rsidP="00F96AF9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</w:t>
      </w:r>
      <w:r w:rsidR="009D1602">
        <w:rPr>
          <w:lang w:eastAsia="en-CA"/>
        </w:rPr>
        <w:t xml:space="preserve"> </w:t>
      </w:r>
      <w:r w:rsidR="00FE626E">
        <w:rPr>
          <w:lang w:eastAsia="en-CA"/>
        </w:rPr>
        <w:t>2</w:t>
      </w:r>
      <w:r w:rsidR="009D1602">
        <w:rPr>
          <w:lang w:eastAsia="en-CA"/>
        </w:rPr>
        <w:t>F</w:t>
      </w:r>
    </w:p>
    <w:p w14:paraId="417652DC" w14:textId="77777777" w:rsidR="00F87052" w:rsidRDefault="00F87052" w:rsidP="00F96AF9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 w:rsidR="009D1602">
        <w:rPr>
          <w:lang w:eastAsia="en-CA"/>
        </w:rPr>
        <w:tab/>
      </w:r>
      <w:r w:rsidR="00FE626E">
        <w:rPr>
          <w:lang w:eastAsia="en-CA"/>
        </w:rPr>
        <w:t xml:space="preserve"> F + Ma </w:t>
      </w:r>
    </w:p>
    <w:p w14:paraId="73559F34" w14:textId="77777777" w:rsidR="00F87052" w:rsidRDefault="00F87052" w:rsidP="00F96AF9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>
        <w:rPr>
          <w:lang w:eastAsia="en-CA"/>
        </w:rPr>
        <w:tab/>
      </w:r>
      <w:r w:rsidR="00FE626E">
        <w:rPr>
          <w:lang w:eastAsia="en-CA"/>
        </w:rPr>
        <w:t xml:space="preserve"> F - Ma</w:t>
      </w:r>
    </w:p>
    <w:p w14:paraId="36C99390" w14:textId="77777777" w:rsidR="009D1602" w:rsidRDefault="009D1602" w:rsidP="00F96AF9">
      <w:pPr>
        <w:rPr>
          <w:lang w:eastAsia="en-CA"/>
        </w:rPr>
      </w:pPr>
    </w:p>
    <w:p w14:paraId="6E2ED6F3" w14:textId="77777777" w:rsidR="009D1602" w:rsidRDefault="009D1602" w:rsidP="009D1602">
      <w:pPr>
        <w:rPr>
          <w:lang w:eastAsia="en-CA"/>
        </w:rPr>
      </w:pPr>
      <w:proofErr w:type="gramStart"/>
      <w:r>
        <w:rPr>
          <w:b/>
          <w:lang w:eastAsia="en-CA"/>
        </w:rPr>
        <w:t>3</w:t>
      </w:r>
      <w:r w:rsidR="00BF1A3B">
        <w:rPr>
          <w:lang w:eastAsia="en-CA"/>
        </w:rPr>
        <w:t xml:space="preserve">  Which</w:t>
      </w:r>
      <w:proofErr w:type="gramEnd"/>
      <w:r w:rsidR="00BF1A3B">
        <w:rPr>
          <w:lang w:eastAsia="en-CA"/>
        </w:rPr>
        <w:t xml:space="preserve"> forces</w:t>
      </w:r>
      <w:r w:rsidR="001E70DB">
        <w:rPr>
          <w:lang w:eastAsia="en-CA"/>
        </w:rPr>
        <w:t xml:space="preserve"> acting on M</w:t>
      </w:r>
      <w:r w:rsidR="00BF1A3B">
        <w:rPr>
          <w:lang w:eastAsia="en-CA"/>
        </w:rPr>
        <w:t xml:space="preserve"> have a </w:t>
      </w:r>
      <w:r w:rsidR="001E70DB">
        <w:rPr>
          <w:lang w:eastAsia="en-CA"/>
        </w:rPr>
        <w:t>component in the direction of its acceleration?</w:t>
      </w:r>
    </w:p>
    <w:p w14:paraId="15F907BD" w14:textId="77777777" w:rsidR="009D1602" w:rsidRDefault="009D1602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a)</w:t>
      </w:r>
      <w:r>
        <w:rPr>
          <w:lang w:eastAsia="en-CA"/>
        </w:rPr>
        <w:t xml:space="preserve">   </w:t>
      </w:r>
      <w:r>
        <w:rPr>
          <w:lang w:eastAsia="en-CA"/>
        </w:rPr>
        <w:tab/>
      </w:r>
      <w:proofErr w:type="gramStart"/>
      <w:r w:rsidR="00FE626E">
        <w:rPr>
          <w:lang w:eastAsia="en-CA"/>
        </w:rPr>
        <w:t>friction</w:t>
      </w:r>
      <w:proofErr w:type="gramEnd"/>
      <w:r w:rsidR="00FE626E">
        <w:rPr>
          <w:lang w:eastAsia="en-CA"/>
        </w:rPr>
        <w:t xml:space="preserve">, </w:t>
      </w:r>
      <w:r w:rsidR="00FE626E" w:rsidRPr="00FE626E">
        <w:rPr>
          <w:i/>
          <w:lang w:eastAsia="en-CA"/>
        </w:rPr>
        <w:t>f</w:t>
      </w:r>
    </w:p>
    <w:p w14:paraId="0DAAA106" w14:textId="77777777" w:rsidR="009D1602" w:rsidRDefault="009D1602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 F </w:t>
      </w:r>
      <w:r w:rsidR="00FE626E">
        <w:rPr>
          <w:lang w:eastAsia="en-CA"/>
        </w:rPr>
        <w:t xml:space="preserve"> </w:t>
      </w:r>
    </w:p>
    <w:p w14:paraId="65F021F8" w14:textId="77777777" w:rsidR="009D1602" w:rsidRDefault="009D1602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>
        <w:rPr>
          <w:lang w:eastAsia="en-CA"/>
        </w:rPr>
        <w:tab/>
      </w:r>
      <w:r w:rsidR="00FE626E">
        <w:rPr>
          <w:lang w:eastAsia="en-CA"/>
        </w:rPr>
        <w:t>2F</w:t>
      </w:r>
    </w:p>
    <w:p w14:paraId="4854092D" w14:textId="77777777" w:rsidR="009D1602" w:rsidRDefault="009D1602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 w:rsidR="00111036">
        <w:rPr>
          <w:lang w:eastAsia="en-CA"/>
        </w:rPr>
        <w:tab/>
      </w:r>
      <w:r w:rsidR="004F0C8A">
        <w:rPr>
          <w:lang w:eastAsia="en-CA"/>
        </w:rPr>
        <w:t xml:space="preserve">F and </w:t>
      </w:r>
      <w:r w:rsidR="004F0C8A" w:rsidRPr="004F0C8A">
        <w:rPr>
          <w:i/>
          <w:lang w:eastAsia="en-CA"/>
        </w:rPr>
        <w:t>f</w:t>
      </w:r>
      <w:r w:rsidR="00111036" w:rsidRPr="004F0C8A">
        <w:rPr>
          <w:i/>
          <w:lang w:eastAsia="en-CA"/>
        </w:rPr>
        <w:t xml:space="preserve"> </w:t>
      </w:r>
    </w:p>
    <w:p w14:paraId="5AF0D445" w14:textId="77777777" w:rsidR="009D1602" w:rsidRDefault="009D1602" w:rsidP="009D1602">
      <w:pPr>
        <w:rPr>
          <w:lang w:eastAsia="en-CA"/>
        </w:rPr>
      </w:pPr>
    </w:p>
    <w:p w14:paraId="640C3B7F" w14:textId="77777777" w:rsidR="009D1602" w:rsidRDefault="009D1602" w:rsidP="00CB02D1">
      <w:pPr>
        <w:rPr>
          <w:lang w:eastAsia="en-CA"/>
        </w:rPr>
      </w:pPr>
      <w:r>
        <w:rPr>
          <w:b/>
          <w:lang w:eastAsia="en-CA"/>
        </w:rPr>
        <w:t>4</w:t>
      </w:r>
      <w:r>
        <w:rPr>
          <w:lang w:eastAsia="en-CA"/>
        </w:rPr>
        <w:t xml:space="preserve">  </w:t>
      </w:r>
      <w:r w:rsidR="001E70DB">
        <w:rPr>
          <w:lang w:eastAsia="en-CA"/>
        </w:rPr>
        <w:t xml:space="preserve"> Which forces acting on m have a component in the direction of its acceleration?</w:t>
      </w:r>
    </w:p>
    <w:p w14:paraId="44536E93" w14:textId="77777777" w:rsidR="00FE626E" w:rsidRPr="00FE626E" w:rsidRDefault="009D1602" w:rsidP="009D1602">
      <w:pPr>
        <w:rPr>
          <w:b/>
          <w:lang w:eastAsia="en-CA"/>
        </w:rPr>
      </w:pPr>
      <w:r>
        <w:rPr>
          <w:lang w:eastAsia="en-CA"/>
        </w:rPr>
        <w:t xml:space="preserve">     </w:t>
      </w:r>
      <w:r w:rsidR="00FE626E" w:rsidRPr="00FE626E">
        <w:rPr>
          <w:b/>
          <w:lang w:eastAsia="en-CA"/>
        </w:rPr>
        <w:t>a)</w:t>
      </w:r>
      <w:r w:rsidR="00FE626E">
        <w:rPr>
          <w:b/>
          <w:lang w:eastAsia="en-CA"/>
        </w:rPr>
        <w:tab/>
      </w:r>
      <w:r w:rsidR="000C3ADF">
        <w:rPr>
          <w:lang w:eastAsia="en-CA"/>
        </w:rPr>
        <w:t xml:space="preserve"> </w:t>
      </w:r>
      <w:r w:rsidR="00FE626E" w:rsidRPr="00FE626E">
        <w:rPr>
          <w:lang w:eastAsia="en-CA"/>
        </w:rPr>
        <w:t>F</w:t>
      </w:r>
    </w:p>
    <w:p w14:paraId="4FC5C568" w14:textId="77777777" w:rsidR="009D1602" w:rsidRDefault="00FE626E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="009D1602" w:rsidRPr="009D1602">
        <w:rPr>
          <w:b/>
          <w:lang w:eastAsia="en-CA"/>
        </w:rPr>
        <w:t>b)</w:t>
      </w:r>
      <w:r w:rsidR="009D1602">
        <w:rPr>
          <w:lang w:eastAsia="en-CA"/>
        </w:rPr>
        <w:t xml:space="preserve">    </w:t>
      </w:r>
      <w:r w:rsidR="00A7799D">
        <w:rPr>
          <w:lang w:eastAsia="en-CA"/>
        </w:rPr>
        <w:t>2F</w:t>
      </w:r>
    </w:p>
    <w:p w14:paraId="713315F9" w14:textId="77777777" w:rsidR="009D1602" w:rsidRDefault="009D1602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 w:rsidR="000C3ADF">
        <w:rPr>
          <w:b/>
          <w:lang w:eastAsia="en-CA"/>
        </w:rPr>
        <w:t xml:space="preserve"> </w:t>
      </w:r>
      <w:r>
        <w:rPr>
          <w:lang w:eastAsia="en-CA"/>
        </w:rPr>
        <w:tab/>
        <w:t xml:space="preserve">F </w:t>
      </w:r>
      <w:proofErr w:type="gramStart"/>
      <w:r w:rsidR="009D2346">
        <w:rPr>
          <w:lang w:eastAsia="en-CA"/>
        </w:rPr>
        <w:t xml:space="preserve">and </w:t>
      </w:r>
      <w:r w:rsidR="000C3ADF">
        <w:rPr>
          <w:lang w:eastAsia="en-CA"/>
        </w:rPr>
        <w:t xml:space="preserve"> </w:t>
      </w:r>
      <w:r w:rsidR="000C3ADF" w:rsidRPr="000C3ADF">
        <w:rPr>
          <w:i/>
          <w:lang w:eastAsia="en-CA"/>
        </w:rPr>
        <w:t>f</w:t>
      </w:r>
      <w:proofErr w:type="gramEnd"/>
    </w:p>
    <w:p w14:paraId="4FDEE093" w14:textId="77777777" w:rsidR="009D1602" w:rsidRDefault="009D1602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>
        <w:rPr>
          <w:lang w:eastAsia="en-CA"/>
        </w:rPr>
        <w:tab/>
      </w:r>
      <w:proofErr w:type="gramStart"/>
      <w:r w:rsidR="00A7799D" w:rsidRPr="00A7799D">
        <w:rPr>
          <w:i/>
          <w:lang w:eastAsia="en-CA"/>
        </w:rPr>
        <w:t>f</w:t>
      </w:r>
      <w:proofErr w:type="gramEnd"/>
    </w:p>
    <w:p w14:paraId="345A4FA1" w14:textId="77777777" w:rsidR="009D1602" w:rsidRDefault="009D1602" w:rsidP="009D1602">
      <w:pPr>
        <w:rPr>
          <w:lang w:eastAsia="en-CA"/>
        </w:rPr>
      </w:pPr>
    </w:p>
    <w:p w14:paraId="07ADA05E" w14:textId="77777777" w:rsidR="001E70DB" w:rsidRDefault="009D1602" w:rsidP="009D1602">
      <w:pPr>
        <w:rPr>
          <w:lang w:eastAsia="en-CA"/>
        </w:rPr>
      </w:pPr>
      <w:r>
        <w:rPr>
          <w:b/>
          <w:lang w:eastAsia="en-CA"/>
        </w:rPr>
        <w:t>5</w:t>
      </w:r>
      <w:r>
        <w:rPr>
          <w:lang w:eastAsia="en-CA"/>
        </w:rPr>
        <w:t xml:space="preserve">  </w:t>
      </w:r>
      <w:r w:rsidR="00FE626E">
        <w:rPr>
          <w:lang w:eastAsia="en-CA"/>
        </w:rPr>
        <w:t xml:space="preserve"> </w:t>
      </w:r>
      <w:r w:rsidR="001E70DB">
        <w:rPr>
          <w:lang w:eastAsia="en-CA"/>
        </w:rPr>
        <w:t>Which forces acting on (</w:t>
      </w:r>
      <w:proofErr w:type="spellStart"/>
      <w:r w:rsidR="001E70DB">
        <w:rPr>
          <w:lang w:eastAsia="en-CA"/>
        </w:rPr>
        <w:t>M+m</w:t>
      </w:r>
      <w:proofErr w:type="spellEnd"/>
      <w:r w:rsidR="001E70DB">
        <w:rPr>
          <w:lang w:eastAsia="en-CA"/>
        </w:rPr>
        <w:t>) have a component in the direction of its acceleration?</w:t>
      </w:r>
      <w:r>
        <w:rPr>
          <w:lang w:eastAsia="en-CA"/>
        </w:rPr>
        <w:t xml:space="preserve"> </w:t>
      </w:r>
    </w:p>
    <w:p w14:paraId="2AEDF790" w14:textId="77777777" w:rsidR="009D1602" w:rsidRDefault="001E70DB" w:rsidP="001E70DB">
      <w:pPr>
        <w:rPr>
          <w:lang w:eastAsia="en-CA"/>
        </w:rPr>
      </w:pPr>
      <w:r>
        <w:rPr>
          <w:lang w:eastAsia="en-CA"/>
        </w:rPr>
        <w:t xml:space="preserve">     </w:t>
      </w:r>
      <w:proofErr w:type="gramStart"/>
      <w:r w:rsidR="009D1602" w:rsidRPr="009D1602">
        <w:rPr>
          <w:b/>
          <w:lang w:eastAsia="en-CA"/>
        </w:rPr>
        <w:t>a)</w:t>
      </w:r>
      <w:r w:rsidR="009D1602">
        <w:rPr>
          <w:lang w:eastAsia="en-CA"/>
        </w:rPr>
        <w:t xml:space="preserve">   </w:t>
      </w:r>
      <w:r w:rsidR="00D021C9">
        <w:rPr>
          <w:lang w:eastAsia="en-CA"/>
        </w:rPr>
        <w:t>F</w:t>
      </w:r>
      <w:proofErr w:type="gramEnd"/>
    </w:p>
    <w:p w14:paraId="063F18BF" w14:textId="77777777" w:rsidR="009D1602" w:rsidRDefault="009D1602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F</w:t>
      </w:r>
      <w:r w:rsidR="000C3ADF">
        <w:rPr>
          <w:lang w:eastAsia="en-CA"/>
        </w:rPr>
        <w:t xml:space="preserve"> and </w:t>
      </w:r>
      <w:r w:rsidR="000C3ADF" w:rsidRPr="000C3ADF">
        <w:rPr>
          <w:i/>
          <w:lang w:eastAsia="en-CA"/>
        </w:rPr>
        <w:t>f</w:t>
      </w:r>
    </w:p>
    <w:p w14:paraId="3DA50B2A" w14:textId="77777777" w:rsidR="009D1602" w:rsidRDefault="009D1602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 w:rsidR="00D021C9">
        <w:rPr>
          <w:b/>
          <w:lang w:eastAsia="en-CA"/>
        </w:rPr>
        <w:tab/>
      </w:r>
      <w:proofErr w:type="gramStart"/>
      <w:r w:rsidR="000C3ADF" w:rsidRPr="000C3ADF">
        <w:rPr>
          <w:i/>
          <w:lang w:eastAsia="en-CA"/>
        </w:rPr>
        <w:t>f</w:t>
      </w:r>
      <w:proofErr w:type="gramEnd"/>
    </w:p>
    <w:p w14:paraId="7FAA1170" w14:textId="77777777" w:rsidR="009D1602" w:rsidRDefault="009D1602" w:rsidP="009D1602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 w:rsidR="00D021C9">
        <w:rPr>
          <w:b/>
          <w:lang w:eastAsia="en-CA"/>
        </w:rPr>
        <w:tab/>
      </w:r>
      <w:r w:rsidR="00D021C9">
        <w:rPr>
          <w:lang w:eastAsia="en-CA"/>
        </w:rPr>
        <w:t>2</w:t>
      </w:r>
      <w:r>
        <w:rPr>
          <w:lang w:eastAsia="en-CA"/>
        </w:rPr>
        <w:t>F</w:t>
      </w:r>
    </w:p>
    <w:p w14:paraId="3A6BE4F5" w14:textId="77777777" w:rsidR="009D1602" w:rsidRDefault="009D1602" w:rsidP="009D1602">
      <w:pPr>
        <w:rPr>
          <w:lang w:eastAsia="en-CA"/>
        </w:rPr>
      </w:pPr>
    </w:p>
    <w:p w14:paraId="583B5ACD" w14:textId="77777777" w:rsidR="009D1602" w:rsidRDefault="009D1602" w:rsidP="009D1602">
      <w:pPr>
        <w:rPr>
          <w:lang w:eastAsia="en-CA"/>
        </w:rPr>
      </w:pPr>
    </w:p>
    <w:p w14:paraId="78175578" w14:textId="77777777" w:rsidR="009D1602" w:rsidRDefault="009D1602" w:rsidP="00F96AF9">
      <w:pPr>
        <w:rPr>
          <w:lang w:eastAsia="en-CA"/>
        </w:rPr>
      </w:pPr>
    </w:p>
    <w:p w14:paraId="3236C51F" w14:textId="77777777" w:rsidR="00F87052" w:rsidRDefault="00F87052" w:rsidP="00F96AF9">
      <w:pPr>
        <w:rPr>
          <w:lang w:eastAsia="en-CA"/>
        </w:rPr>
      </w:pPr>
    </w:p>
    <w:p w14:paraId="7A34F8B8" w14:textId="77777777" w:rsidR="001C3B73" w:rsidRDefault="001C3B73" w:rsidP="00F96AF9">
      <w:pPr>
        <w:rPr>
          <w:rFonts w:ascii="NimbusRomNo9L-Regu" w:hAnsi="NimbusRomNo9L-Regu" w:cs="NimbusRomNo9L-Regu"/>
          <w:b/>
        </w:rPr>
      </w:pPr>
    </w:p>
    <w:p w14:paraId="5D36AF77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15F6558E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263CDC97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07E74295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4DF20AAC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59903955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0CF44B59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12FB442A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4C72C6E4" w14:textId="77777777" w:rsidR="00F87052" w:rsidRDefault="00F87052" w:rsidP="00F96AF9">
      <w:pPr>
        <w:rPr>
          <w:rFonts w:ascii="NimbusRomNo9L-Regu" w:hAnsi="NimbusRomNo9L-Regu" w:cs="NimbusRomNo9L-Regu"/>
          <w:b/>
        </w:rPr>
      </w:pPr>
    </w:p>
    <w:p w14:paraId="6A44E52E" w14:textId="77777777" w:rsidR="002666A6" w:rsidRDefault="002666A6" w:rsidP="00F96AF9">
      <w:pPr>
        <w:rPr>
          <w:rFonts w:ascii="NimbusRomNo9L-Regu" w:hAnsi="NimbusRomNo9L-Regu" w:cs="NimbusRomNo9L-Regu"/>
          <w:b/>
        </w:rPr>
      </w:pPr>
    </w:p>
    <w:p w14:paraId="7018F312" w14:textId="77777777" w:rsidR="00EC27B1" w:rsidRDefault="00EC27B1" w:rsidP="00F96AF9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lastRenderedPageBreak/>
        <w:t>Friday’s Problem</w:t>
      </w:r>
    </w:p>
    <w:p w14:paraId="0831DFD2" w14:textId="77777777" w:rsidR="001C3B73" w:rsidRDefault="001C3B73" w:rsidP="00F96AF9">
      <w:pPr>
        <w:rPr>
          <w:rFonts w:ascii="NimbusRomNo9L-Regu" w:hAnsi="NimbusRomNo9L-Regu" w:cs="NimbusRomNo9L-Regu"/>
          <w:b/>
        </w:rPr>
      </w:pPr>
    </w:p>
    <w:p w14:paraId="7C642C83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2A0CAAC2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42FF900B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6145DF58" w14:textId="77777777" w:rsidR="00EC27B1" w:rsidRDefault="00EC27B1" w:rsidP="00F96AF9">
      <w:pPr>
        <w:rPr>
          <w:rFonts w:ascii="NimbusRomNo9L-Regu" w:hAnsi="NimbusRomNo9L-Regu" w:cs="NimbusRomNo9L-Regu"/>
          <w:b/>
        </w:rPr>
      </w:pPr>
    </w:p>
    <w:p w14:paraId="50961BA5" w14:textId="77777777" w:rsidR="00F96AF9" w:rsidRPr="005859BB" w:rsidRDefault="00F96AF9" w:rsidP="00F96AF9"/>
    <w:p w14:paraId="29AF5944" w14:textId="77777777" w:rsidR="00F96AF9" w:rsidRPr="005859BB" w:rsidRDefault="00545FCD" w:rsidP="00F96AF9">
      <w:r>
        <w:rPr>
          <w:rFonts w:ascii="NimbusRomNo9L-Regu" w:hAnsi="NimbusRomNo9L-Regu" w:cs="NimbusRomNo9L-Regu"/>
          <w:b/>
          <w:szCs w:val="20"/>
          <w:lang w:val="en-CA" w:eastAsia="en-CA" w:bidi="x-none"/>
        </w:rPr>
        <w:pict w14:anchorId="1EA7144D">
          <v:group id="_x0000_s1044" style="position:absolute;margin-left:-51pt;margin-top:-63pt;width:280.5pt;height:80.6pt;z-index:251662336" coordorigin="192,528" coordsize="5376,1784">
            <v:shapetype id="_x0000_t6" coordsize="21600,21600" o:spt="6" path="m0,0l0,21600,21600,21600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45" type="#_x0000_t6" style="position:absolute;left:1632;top:528;width:2352;height:1776;mso-wrap-style:none;v-text-anchor:middle" fillcolor="#bbe0e3"/>
            <v:line id="_x0000_s1046" style="position:absolute;mso-wrap-style:none;v-text-anchor:middle" from="192,2312" to="5568,2312" strokeweight="3pt"/>
            <v:rect id="_x0000_s1047" style="position:absolute;left:2388;top:920;width:240;height:240;rotation:2401440fd;mso-wrap-style:none;v-text-anchor:middle" fillcolor="#bbe0e3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48" type="#_x0000_t75" style="position:absolute;left:1968;top:1584;width:364;height:273" fillcolor="#bbe0e3">
              <v:imagedata r:id="rId6" o:title=""/>
            </v:shape>
            <v:shape id="_x0000_s1049" type="#_x0000_t75" style="position:absolute;left:2436;top:960;width:158;height:122" fillcolor="#bbe0e3">
              <v:imagedata r:id="rId7" o:title=""/>
            </v:shape>
            <v:shape id="_x0000_s1050" type="#_x0000_t75" style="position:absolute;left:3396;top:1969;width:228;height:319" fillcolor="#bbe0e3">
              <v:imagedata r:id="rId8" o:title=""/>
            </v:shape>
            <v:line id="_x0000_s1051" style="position:absolute;mso-wrap-style:none;v-text-anchor:middle" from="912,1248" to="1632,1248" strokeweight="3pt">
              <v:stroke endarrow="block"/>
            </v:line>
            <v:shape id="_x0000_s1052" type="#_x0000_t75" style="position:absolute;left:909;top:1296;width:273;height:273" fillcolor="#bbe0e3">
              <v:imagedata r:id="rId9" o:title=""/>
            </v:shape>
          </v:group>
          <o:OLEObject Type="Embed" ProgID="Equation.DSMT4" ShapeID="_x0000_s1048" DrawAspect="Content" ObjectID="_1410350121" r:id="rId10"/>
          <o:OLEObject Type="Embed" ProgID="Equation.DSMT4" ShapeID="_x0000_s1049" DrawAspect="Content" ObjectID="_1410350122" r:id="rId11"/>
          <o:OLEObject Type="Embed" ProgID="Equation.DSMT4" ShapeID="_x0000_s1050" DrawAspect="Content" ObjectID="_1410350123" r:id="rId12"/>
          <o:OLEObject Type="Embed" ProgID="Equation.DSMT4" ShapeID="_x0000_s1052" DrawAspect="Content" ObjectID="_1410350124" r:id="rId13"/>
        </w:pict>
      </w:r>
    </w:p>
    <w:p w14:paraId="470054C1" w14:textId="77777777" w:rsidR="00F96AF9" w:rsidRPr="005859BB" w:rsidRDefault="00F96AF9" w:rsidP="00F96AF9">
      <w:r w:rsidRPr="005859BB">
        <w:t xml:space="preserve"> </w:t>
      </w:r>
    </w:p>
    <w:p w14:paraId="72C03BCA" w14:textId="77777777" w:rsidR="00F96AF9" w:rsidRPr="00DC4410" w:rsidRDefault="00F96AF9" w:rsidP="00F96AF9">
      <w:pPr>
        <w:rPr>
          <w:rFonts w:ascii="NimbusRomNo9L-Regu" w:hAnsi="NimbusRomNo9L-Regu" w:cs="NimbusRomNo9L-Regu"/>
          <w:b/>
        </w:rPr>
      </w:pPr>
    </w:p>
    <w:p w14:paraId="53C29FC1" w14:textId="77777777" w:rsidR="00F96AF9" w:rsidRPr="00DC4410" w:rsidRDefault="00F96AF9" w:rsidP="00F96AF9">
      <w:pPr>
        <w:rPr>
          <w:rFonts w:ascii="NimbusRomNo9L-Regu" w:hAnsi="NimbusRomNo9L-Regu" w:cs="NimbusRomNo9L-Regu"/>
          <w:b/>
        </w:rPr>
      </w:pPr>
    </w:p>
    <w:p w14:paraId="175486C9" w14:textId="473B251D" w:rsidR="005335B2" w:rsidRDefault="00EC27B1" w:rsidP="00B214D4">
      <w:r>
        <w:rPr>
          <w:b/>
        </w:rPr>
        <w:t xml:space="preserve">   </w:t>
      </w:r>
      <w:r w:rsidR="009A6E06">
        <w:t xml:space="preserve">  A</w:t>
      </w:r>
      <w:r w:rsidR="00545FCD">
        <w:t xml:space="preserve"> block with mass m=2.5 kg </w:t>
      </w:r>
      <w:r w:rsidR="005335B2">
        <w:t xml:space="preserve">is placed on a movable </w:t>
      </w:r>
      <w:r w:rsidR="002F65AC">
        <w:sym w:font="Symbol" w:char="F071"/>
      </w:r>
      <w:r w:rsidR="002F65AC">
        <w:t xml:space="preserve"> = </w:t>
      </w:r>
      <w:r w:rsidR="005335B2">
        <w:t>40</w:t>
      </w:r>
      <w:r w:rsidR="005335B2">
        <w:rPr>
          <w:vertAlign w:val="superscript"/>
        </w:rPr>
        <w:t>0</w:t>
      </w:r>
      <w:r w:rsidR="009A6E06">
        <w:t xml:space="preserve"> ramp </w:t>
      </w:r>
      <w:r w:rsidR="00545FCD">
        <w:t xml:space="preserve">with mass M </w:t>
      </w:r>
      <w:r w:rsidR="009A6E06">
        <w:t xml:space="preserve">weighing </w:t>
      </w:r>
      <w:r w:rsidR="00545FCD">
        <w:t xml:space="preserve">120 </w:t>
      </w:r>
      <w:r w:rsidR="005335B2">
        <w:t xml:space="preserve">N.  The friction coefficients between the ramp and the block are </w:t>
      </w:r>
      <w:r w:rsidR="005335B2">
        <w:sym w:font="Symbol" w:char="F06D"/>
      </w:r>
      <w:r w:rsidR="005335B2">
        <w:rPr>
          <w:vertAlign w:val="subscript"/>
        </w:rPr>
        <w:t>k</w:t>
      </w:r>
      <w:r w:rsidR="005335B2">
        <w:t xml:space="preserve"> = 0.15 and </w:t>
      </w:r>
      <w:r w:rsidR="005335B2">
        <w:sym w:font="Symbol" w:char="F06D"/>
      </w:r>
      <w:r w:rsidR="005335B2">
        <w:rPr>
          <w:vertAlign w:val="subscript"/>
        </w:rPr>
        <w:t>s</w:t>
      </w:r>
      <w:r w:rsidR="005335B2">
        <w:t xml:space="preserve"> = 0.35.  </w:t>
      </w:r>
      <w:r w:rsidR="00545FCD">
        <w:t xml:space="preserve">The ramp itself sits on a frictionless surface.  </w:t>
      </w:r>
      <w:r w:rsidR="005335B2">
        <w:t>With what force does the ramp need to be pushed to keep the block</w:t>
      </w:r>
      <w:r w:rsidR="00B214D4">
        <w:t xml:space="preserve"> </w:t>
      </w:r>
      <w:r w:rsidR="005335B2">
        <w:t xml:space="preserve">sliding at a constant speed </w:t>
      </w:r>
      <w:r w:rsidR="005335B2" w:rsidRPr="008F2BA5">
        <w:rPr>
          <w:b/>
          <w:u w:val="single"/>
        </w:rPr>
        <w:t>up</w:t>
      </w:r>
      <w:r w:rsidR="005335B2">
        <w:t xml:space="preserve"> the ramp</w:t>
      </w:r>
      <w:r w:rsidR="00B214D4">
        <w:t>?</w:t>
      </w:r>
    </w:p>
    <w:p w14:paraId="20C37B41" w14:textId="77777777" w:rsidR="002D2FC0" w:rsidRDefault="002D2FC0" w:rsidP="002D2FC0">
      <w:pPr>
        <w:ind w:left="720"/>
      </w:pPr>
    </w:p>
    <w:p w14:paraId="065C22DD" w14:textId="77777777" w:rsidR="005335B2" w:rsidRPr="00F72E59" w:rsidRDefault="001C3B73" w:rsidP="005335B2">
      <w:pPr>
        <w:rPr>
          <w:b/>
        </w:rPr>
      </w:pPr>
      <w:r>
        <w:t xml:space="preserve"> </w:t>
      </w:r>
    </w:p>
    <w:p w14:paraId="17B23F3F" w14:textId="77777777" w:rsidR="005335B2" w:rsidRPr="000C5425" w:rsidRDefault="005335B2" w:rsidP="005335B2">
      <w:pPr>
        <w:rPr>
          <w:b/>
          <w:sz w:val="16"/>
          <w:szCs w:val="16"/>
        </w:rPr>
      </w:pPr>
    </w:p>
    <w:p w14:paraId="2C3107E3" w14:textId="77777777" w:rsidR="0062614D" w:rsidRDefault="0062614D"/>
    <w:p w14:paraId="70086B8D" w14:textId="77777777" w:rsidR="002D2FC0" w:rsidRDefault="002D2FC0"/>
    <w:p w14:paraId="0E12E322" w14:textId="77777777" w:rsidR="002666A6" w:rsidRDefault="002666A6"/>
    <w:p w14:paraId="05A039D7" w14:textId="77777777" w:rsidR="002666A6" w:rsidRDefault="002666A6"/>
    <w:p w14:paraId="6ED7A034" w14:textId="77777777" w:rsidR="002666A6" w:rsidRDefault="002666A6"/>
    <w:p w14:paraId="6129E672" w14:textId="77777777" w:rsidR="002666A6" w:rsidRDefault="002666A6"/>
    <w:p w14:paraId="1F7A917C" w14:textId="77777777" w:rsidR="002666A6" w:rsidRDefault="002666A6"/>
    <w:p w14:paraId="3C2C155E" w14:textId="77777777" w:rsidR="002666A6" w:rsidRDefault="002666A6"/>
    <w:p w14:paraId="023C9064" w14:textId="77777777" w:rsidR="002666A6" w:rsidRDefault="002666A6"/>
    <w:p w14:paraId="687C0C9D" w14:textId="77777777" w:rsidR="002666A6" w:rsidRDefault="002666A6"/>
    <w:p w14:paraId="79FCDD64" w14:textId="77777777" w:rsidR="002666A6" w:rsidRDefault="002666A6"/>
    <w:p w14:paraId="74C64DEB" w14:textId="77777777" w:rsidR="002666A6" w:rsidRDefault="002666A6"/>
    <w:p w14:paraId="76A835AA" w14:textId="77777777" w:rsidR="002666A6" w:rsidRDefault="002666A6"/>
    <w:p w14:paraId="2E1FC05B" w14:textId="77777777" w:rsidR="002666A6" w:rsidRDefault="002666A6"/>
    <w:p w14:paraId="132337CE" w14:textId="77777777" w:rsidR="002666A6" w:rsidRDefault="002666A6"/>
    <w:p w14:paraId="49209E05" w14:textId="77777777" w:rsidR="002666A6" w:rsidRDefault="002666A6"/>
    <w:p w14:paraId="035B0AE6" w14:textId="77777777" w:rsidR="002666A6" w:rsidRDefault="002666A6"/>
    <w:p w14:paraId="56BDCE4E" w14:textId="77777777" w:rsidR="002666A6" w:rsidRDefault="002666A6"/>
    <w:p w14:paraId="4AA05B61" w14:textId="77777777" w:rsidR="002666A6" w:rsidRDefault="002666A6"/>
    <w:p w14:paraId="04DE784D" w14:textId="77777777" w:rsidR="002666A6" w:rsidRDefault="002666A6"/>
    <w:p w14:paraId="65B9D034" w14:textId="77777777" w:rsidR="002666A6" w:rsidRDefault="002666A6"/>
    <w:p w14:paraId="24753781" w14:textId="77777777" w:rsidR="002666A6" w:rsidRDefault="002666A6"/>
    <w:p w14:paraId="3FDF16D2" w14:textId="77777777" w:rsidR="002666A6" w:rsidRDefault="002666A6"/>
    <w:p w14:paraId="6C7B50A6" w14:textId="77777777" w:rsidR="002666A6" w:rsidRDefault="002666A6"/>
    <w:p w14:paraId="51D1F2C1" w14:textId="77777777" w:rsidR="002666A6" w:rsidRDefault="002666A6"/>
    <w:p w14:paraId="7E5AB917" w14:textId="77777777" w:rsidR="002666A6" w:rsidRDefault="002666A6"/>
    <w:p w14:paraId="797BA588" w14:textId="77777777" w:rsidR="002666A6" w:rsidRDefault="002666A6"/>
    <w:p w14:paraId="178A4E1E" w14:textId="77777777" w:rsidR="002666A6" w:rsidRDefault="002666A6"/>
    <w:p w14:paraId="2FE3842E" w14:textId="77777777" w:rsidR="001C3B73" w:rsidRDefault="001C3B73"/>
    <w:p w14:paraId="4652A3CA" w14:textId="77777777" w:rsidR="008329EA" w:rsidRDefault="00CC24F0" w:rsidP="008329EA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lastRenderedPageBreak/>
        <w:t>Frid</w:t>
      </w:r>
      <w:r w:rsidR="008329EA">
        <w:rPr>
          <w:rFonts w:ascii="NimbusRomNo9L-Regu" w:hAnsi="NimbusRomNo9L-Regu" w:cs="NimbusRomNo9L-Regu"/>
          <w:b/>
        </w:rPr>
        <w:t>ay’s Group Work</w:t>
      </w:r>
    </w:p>
    <w:p w14:paraId="6B62565F" w14:textId="77777777" w:rsidR="008329EA" w:rsidRDefault="008329EA" w:rsidP="008329EA">
      <w:pPr>
        <w:rPr>
          <w:rFonts w:ascii="NimbusRomNo9L-Regu" w:hAnsi="NimbusRomNo9L-Regu" w:cs="NimbusRomNo9L-Regu"/>
          <w:b/>
        </w:rPr>
      </w:pPr>
    </w:p>
    <w:p w14:paraId="36985A1F" w14:textId="77777777" w:rsidR="008329EA" w:rsidRPr="00AA661A" w:rsidRDefault="00AA661A" w:rsidP="00AA661A">
      <w:pPr>
        <w:rPr>
          <w:rFonts w:ascii="NimbusRomNo9L-Regu" w:hAnsi="NimbusRomNo9L-Regu" w:cs="NimbusRomNo9L-Regu"/>
          <w:b/>
        </w:rPr>
      </w:pPr>
      <w:r w:rsidRPr="00AA661A">
        <w:rPr>
          <w:rFonts w:ascii="NimbusRomNo9L-Regu" w:hAnsi="NimbusRomNo9L-Regu" w:cs="NimbusRomNo9L-Regu"/>
          <w:b/>
        </w:rPr>
        <w:t>1)</w:t>
      </w:r>
      <w:r>
        <w:rPr>
          <w:rFonts w:ascii="NimbusRomNo9L-Regu" w:hAnsi="NimbusRomNo9L-Regu" w:cs="NimbusRomNo9L-Regu"/>
        </w:rPr>
        <w:t xml:space="preserve"> </w:t>
      </w:r>
      <w:r w:rsidR="008329EA" w:rsidRPr="00AA661A">
        <w:rPr>
          <w:rFonts w:ascii="NimbusRomNo9L-Regu" w:hAnsi="NimbusRomNo9L-Regu" w:cs="NimbusRomNo9L-Regu"/>
        </w:rPr>
        <w:t xml:space="preserve"> What is the direction of </w:t>
      </w:r>
      <w:r w:rsidR="009178A7" w:rsidRPr="00AA661A">
        <w:rPr>
          <w:rFonts w:ascii="NimbusRomNo9L-Regu" w:hAnsi="NimbusRomNo9L-Regu" w:cs="NimbusRomNo9L-Regu"/>
        </w:rPr>
        <w:t xml:space="preserve">acceleration of </w:t>
      </w:r>
      <w:r w:rsidR="008329EA" w:rsidRPr="00AA661A">
        <w:rPr>
          <w:rFonts w:ascii="NimbusRomNo9L-Regu" w:hAnsi="NimbusRomNo9L-Regu" w:cs="NimbusRomNo9L-Regu"/>
        </w:rPr>
        <w:t>m?</w:t>
      </w:r>
      <w:r w:rsidR="008329EA" w:rsidRPr="00AA661A">
        <w:rPr>
          <w:rFonts w:ascii="NimbusRomNo9L-Regu" w:hAnsi="NimbusRomNo9L-Regu" w:cs="NimbusRomNo9L-Regu"/>
          <w:b/>
        </w:rPr>
        <w:t xml:space="preserve"> </w:t>
      </w:r>
    </w:p>
    <w:p w14:paraId="0DC6286A" w14:textId="77777777" w:rsidR="008329EA" w:rsidRPr="00AA661A" w:rsidRDefault="00AA661A" w:rsidP="00AA661A">
      <w:pPr>
        <w:pStyle w:val="ListParagraph"/>
        <w:numPr>
          <w:ilvl w:val="0"/>
          <w:numId w:val="7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Up the incline</w:t>
      </w:r>
    </w:p>
    <w:p w14:paraId="0609131F" w14:textId="77777777" w:rsidR="008329EA" w:rsidRPr="00AA661A" w:rsidRDefault="00F70FBC" w:rsidP="00AA661A">
      <w:pPr>
        <w:pStyle w:val="ListParagraph"/>
        <w:numPr>
          <w:ilvl w:val="0"/>
          <w:numId w:val="7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There is no acceleration</w:t>
      </w:r>
      <w:r w:rsidR="00AA661A">
        <w:rPr>
          <w:rFonts w:ascii="NimbusRomNo9L-Regu" w:hAnsi="NimbusRomNo9L-Regu" w:cs="NimbusRomNo9L-Regu"/>
        </w:rPr>
        <w:t xml:space="preserve"> </w:t>
      </w:r>
    </w:p>
    <w:p w14:paraId="252F50F9" w14:textId="77777777" w:rsidR="008329EA" w:rsidRDefault="00AA661A" w:rsidP="00AA661A">
      <w:pPr>
        <w:pStyle w:val="ListParagraph"/>
        <w:numPr>
          <w:ilvl w:val="0"/>
          <w:numId w:val="7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Down the incline</w:t>
      </w:r>
    </w:p>
    <w:p w14:paraId="23422997" w14:textId="77777777" w:rsidR="008329EA" w:rsidRDefault="00AA661A" w:rsidP="00AA661A">
      <w:pPr>
        <w:pStyle w:val="ListParagraph"/>
        <w:numPr>
          <w:ilvl w:val="0"/>
          <w:numId w:val="7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Horizontal to the right</w:t>
      </w:r>
    </w:p>
    <w:p w14:paraId="3C42441F" w14:textId="77777777" w:rsidR="008329EA" w:rsidRPr="00F87052" w:rsidRDefault="008329EA" w:rsidP="008329EA">
      <w:pPr>
        <w:rPr>
          <w:rFonts w:ascii="NimbusRomNo9L-Regu" w:hAnsi="NimbusRomNo9L-Regu" w:cs="NimbusRomNo9L-Regu"/>
        </w:rPr>
      </w:pPr>
    </w:p>
    <w:p w14:paraId="553C30ED" w14:textId="77777777" w:rsidR="008329EA" w:rsidRDefault="008329EA" w:rsidP="008329EA">
      <w:pPr>
        <w:rPr>
          <w:lang w:eastAsia="en-CA"/>
        </w:rPr>
      </w:pPr>
      <w:proofErr w:type="gramStart"/>
      <w:r w:rsidRPr="009D1602">
        <w:rPr>
          <w:b/>
          <w:lang w:eastAsia="en-CA"/>
        </w:rPr>
        <w:t>2</w:t>
      </w:r>
      <w:r>
        <w:rPr>
          <w:lang w:eastAsia="en-CA"/>
        </w:rPr>
        <w:t xml:space="preserve">  </w:t>
      </w:r>
      <w:r w:rsidR="00AA661A">
        <w:rPr>
          <w:lang w:eastAsia="en-CA"/>
        </w:rPr>
        <w:t>What</w:t>
      </w:r>
      <w:proofErr w:type="gramEnd"/>
      <w:r w:rsidR="00AA661A">
        <w:rPr>
          <w:lang w:eastAsia="en-CA"/>
        </w:rPr>
        <w:t xml:space="preserve"> is the direction of the normal force on m</w:t>
      </w:r>
      <w:r>
        <w:rPr>
          <w:lang w:eastAsia="en-CA"/>
        </w:rPr>
        <w:t>?</w:t>
      </w:r>
    </w:p>
    <w:p w14:paraId="012DE1DF" w14:textId="2092BC0C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a)</w:t>
      </w:r>
      <w:r w:rsidR="00545FCD">
        <w:rPr>
          <w:lang w:eastAsia="en-CA"/>
        </w:rPr>
        <w:t xml:space="preserve"> </w:t>
      </w:r>
      <w:r w:rsidR="00AA661A">
        <w:rPr>
          <w:lang w:eastAsia="en-CA"/>
        </w:rPr>
        <w:t xml:space="preserve">Perpendicular to the ramp and </w:t>
      </w:r>
      <w:r w:rsidR="00545FCD">
        <w:rPr>
          <w:lang w:eastAsia="en-CA"/>
        </w:rPr>
        <w:t xml:space="preserve">(right and </w:t>
      </w:r>
      <w:r w:rsidR="00AA661A">
        <w:rPr>
          <w:lang w:eastAsia="en-CA"/>
        </w:rPr>
        <w:t>up</w:t>
      </w:r>
      <w:r w:rsidR="00545FCD">
        <w:rPr>
          <w:lang w:eastAsia="en-CA"/>
        </w:rPr>
        <w:t>)</w:t>
      </w:r>
    </w:p>
    <w:p w14:paraId="583EDF75" w14:textId="51955A55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="00545FCD" w:rsidRPr="009D1602">
        <w:rPr>
          <w:b/>
          <w:lang w:eastAsia="en-CA"/>
        </w:rPr>
        <w:t>b)</w:t>
      </w:r>
      <w:r w:rsidR="00545FCD">
        <w:rPr>
          <w:lang w:eastAsia="en-CA"/>
        </w:rPr>
        <w:t xml:space="preserve"> Horizontally</w:t>
      </w:r>
      <w:r w:rsidR="00AA661A">
        <w:rPr>
          <w:lang w:eastAsia="en-CA"/>
        </w:rPr>
        <w:t xml:space="preserve"> to the left</w:t>
      </w:r>
    </w:p>
    <w:p w14:paraId="7F0F753A" w14:textId="0AF63DDA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 w:rsidR="00545FCD">
        <w:rPr>
          <w:lang w:eastAsia="en-CA"/>
        </w:rPr>
        <w:t xml:space="preserve"> </w:t>
      </w:r>
      <w:r w:rsidR="00AA661A">
        <w:rPr>
          <w:lang w:eastAsia="en-CA"/>
        </w:rPr>
        <w:t xml:space="preserve">Perpendicular to the ramp and </w:t>
      </w:r>
      <w:r w:rsidR="00545FCD">
        <w:rPr>
          <w:lang w:eastAsia="en-CA"/>
        </w:rPr>
        <w:t xml:space="preserve">(left and </w:t>
      </w:r>
      <w:r w:rsidR="00AA661A">
        <w:rPr>
          <w:lang w:eastAsia="en-CA"/>
        </w:rPr>
        <w:t>down</w:t>
      </w:r>
      <w:r w:rsidR="00545FCD">
        <w:rPr>
          <w:lang w:eastAsia="en-CA"/>
        </w:rPr>
        <w:t>)</w:t>
      </w:r>
      <w:r>
        <w:rPr>
          <w:lang w:eastAsia="en-CA"/>
        </w:rPr>
        <w:t xml:space="preserve">  </w:t>
      </w:r>
    </w:p>
    <w:p w14:paraId="0F1122B1" w14:textId="42C27D1D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 w:rsidR="00545FCD">
        <w:rPr>
          <w:lang w:eastAsia="en-CA"/>
        </w:rPr>
        <w:t xml:space="preserve"> </w:t>
      </w:r>
      <w:r w:rsidR="00AA661A">
        <w:rPr>
          <w:lang w:eastAsia="en-CA"/>
        </w:rPr>
        <w:t>Horizontal to the right</w:t>
      </w:r>
    </w:p>
    <w:p w14:paraId="1F6C9414" w14:textId="77777777" w:rsidR="008329EA" w:rsidRDefault="008329EA" w:rsidP="008329EA">
      <w:pPr>
        <w:rPr>
          <w:lang w:eastAsia="en-CA"/>
        </w:rPr>
      </w:pPr>
    </w:p>
    <w:p w14:paraId="23798A73" w14:textId="77777777" w:rsidR="008329EA" w:rsidRDefault="008329EA" w:rsidP="008329EA">
      <w:pPr>
        <w:rPr>
          <w:lang w:eastAsia="en-CA"/>
        </w:rPr>
      </w:pPr>
      <w:proofErr w:type="gramStart"/>
      <w:r>
        <w:rPr>
          <w:b/>
          <w:lang w:eastAsia="en-CA"/>
        </w:rPr>
        <w:t>3</w:t>
      </w:r>
      <w:r>
        <w:rPr>
          <w:lang w:eastAsia="en-CA"/>
        </w:rPr>
        <w:t xml:space="preserve">  What</w:t>
      </w:r>
      <w:proofErr w:type="gramEnd"/>
      <w:r>
        <w:rPr>
          <w:lang w:eastAsia="en-CA"/>
        </w:rPr>
        <w:t xml:space="preserve"> </w:t>
      </w:r>
      <w:r w:rsidR="00AA661A">
        <w:rPr>
          <w:lang w:eastAsia="en-CA"/>
        </w:rPr>
        <w:t xml:space="preserve">is the direction of friction, </w:t>
      </w:r>
      <w:r w:rsidR="00AA661A" w:rsidRPr="00AA661A">
        <w:rPr>
          <w:i/>
          <w:lang w:eastAsia="en-CA"/>
        </w:rPr>
        <w:t>f</w:t>
      </w:r>
      <w:r w:rsidR="00AA661A">
        <w:rPr>
          <w:i/>
          <w:lang w:eastAsia="en-CA"/>
        </w:rPr>
        <w:t>,</w:t>
      </w:r>
      <w:r w:rsidR="00AA661A" w:rsidRPr="00AA661A">
        <w:rPr>
          <w:i/>
          <w:lang w:eastAsia="en-CA"/>
        </w:rPr>
        <w:t xml:space="preserve"> </w:t>
      </w:r>
      <w:r w:rsidR="00AA661A">
        <w:rPr>
          <w:lang w:eastAsia="en-CA"/>
        </w:rPr>
        <w:t>on m</w:t>
      </w:r>
      <w:r>
        <w:rPr>
          <w:lang w:eastAsia="en-CA"/>
        </w:rPr>
        <w:t>?</w:t>
      </w:r>
    </w:p>
    <w:p w14:paraId="08C126B0" w14:textId="33423ECD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a)</w:t>
      </w:r>
      <w:r w:rsidR="00545FCD">
        <w:rPr>
          <w:lang w:eastAsia="en-CA"/>
        </w:rPr>
        <w:t xml:space="preserve"> </w:t>
      </w:r>
      <w:r w:rsidR="00CC24F0">
        <w:rPr>
          <w:lang w:eastAsia="en-CA"/>
        </w:rPr>
        <w:t>Parallel to m’s acceleration</w:t>
      </w:r>
    </w:p>
    <w:p w14:paraId="74F5D74C" w14:textId="3B46A15C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="00545FCD" w:rsidRPr="009D1602">
        <w:rPr>
          <w:b/>
          <w:lang w:eastAsia="en-CA"/>
        </w:rPr>
        <w:t>b)</w:t>
      </w:r>
      <w:r w:rsidR="00545FCD">
        <w:rPr>
          <w:lang w:eastAsia="en-CA"/>
        </w:rPr>
        <w:t xml:space="preserve"> Anti</w:t>
      </w:r>
      <w:r w:rsidR="00CC24F0">
        <w:rPr>
          <w:lang w:eastAsia="en-CA"/>
        </w:rPr>
        <w:t>-parallel to m’s acceleration</w:t>
      </w:r>
    </w:p>
    <w:p w14:paraId="165162A4" w14:textId="47760630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 w:rsidR="00545FCD">
        <w:rPr>
          <w:lang w:eastAsia="en-CA"/>
        </w:rPr>
        <w:t xml:space="preserve"> Parallel to the ramp (</w:t>
      </w:r>
      <w:r w:rsidR="000E0519">
        <w:rPr>
          <w:lang w:eastAsia="en-CA"/>
        </w:rPr>
        <w:t>up</w:t>
      </w:r>
      <w:r w:rsidR="00545FCD">
        <w:rPr>
          <w:lang w:eastAsia="en-CA"/>
        </w:rPr>
        <w:t xml:space="preserve"> and left)</w:t>
      </w:r>
    </w:p>
    <w:p w14:paraId="4B41F3EF" w14:textId="25F7297D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 w:rsidR="00545FCD">
        <w:rPr>
          <w:lang w:eastAsia="en-CA"/>
        </w:rPr>
        <w:t xml:space="preserve"> Parallel to the ramp</w:t>
      </w:r>
      <w:r w:rsidR="000E0519">
        <w:rPr>
          <w:lang w:eastAsia="en-CA"/>
        </w:rPr>
        <w:t xml:space="preserve"> </w:t>
      </w:r>
      <w:r w:rsidR="00545FCD">
        <w:rPr>
          <w:lang w:eastAsia="en-CA"/>
        </w:rPr>
        <w:t>(</w:t>
      </w:r>
      <w:r w:rsidR="000E0519">
        <w:rPr>
          <w:lang w:eastAsia="en-CA"/>
        </w:rPr>
        <w:t>down</w:t>
      </w:r>
      <w:r w:rsidR="00545FCD">
        <w:rPr>
          <w:lang w:eastAsia="en-CA"/>
        </w:rPr>
        <w:t xml:space="preserve"> and right)</w:t>
      </w:r>
      <w:r w:rsidR="000E0519">
        <w:rPr>
          <w:lang w:eastAsia="en-CA"/>
        </w:rPr>
        <w:t xml:space="preserve"> </w:t>
      </w:r>
    </w:p>
    <w:p w14:paraId="3C38072B" w14:textId="77777777" w:rsidR="008329EA" w:rsidRDefault="008329EA" w:rsidP="008329EA">
      <w:pPr>
        <w:rPr>
          <w:lang w:eastAsia="en-CA"/>
        </w:rPr>
      </w:pPr>
    </w:p>
    <w:p w14:paraId="4C77D350" w14:textId="77777777" w:rsidR="001E70DB" w:rsidRDefault="008329EA" w:rsidP="008329EA">
      <w:pPr>
        <w:rPr>
          <w:lang w:eastAsia="en-CA"/>
        </w:rPr>
      </w:pPr>
      <w:r>
        <w:rPr>
          <w:b/>
          <w:lang w:eastAsia="en-CA"/>
        </w:rPr>
        <w:t>4</w:t>
      </w:r>
      <w:r>
        <w:rPr>
          <w:lang w:eastAsia="en-CA"/>
        </w:rPr>
        <w:t xml:space="preserve">   </w:t>
      </w:r>
      <w:r w:rsidR="001E70DB">
        <w:rPr>
          <w:lang w:eastAsia="en-CA"/>
        </w:rPr>
        <w:t>Which forces acting on m have a component in the direction of its acceleration?</w:t>
      </w:r>
    </w:p>
    <w:p w14:paraId="2BF283F9" w14:textId="77777777" w:rsidR="008329EA" w:rsidRPr="00FE626E" w:rsidRDefault="001E70DB" w:rsidP="008329EA">
      <w:pPr>
        <w:rPr>
          <w:b/>
          <w:lang w:eastAsia="en-CA"/>
        </w:rPr>
      </w:pPr>
      <w:r>
        <w:rPr>
          <w:lang w:eastAsia="en-CA"/>
        </w:rPr>
        <w:t xml:space="preserve">    </w:t>
      </w:r>
      <w:r w:rsidR="008329EA">
        <w:rPr>
          <w:lang w:eastAsia="en-CA"/>
        </w:rPr>
        <w:t xml:space="preserve"> </w:t>
      </w:r>
      <w:r w:rsidR="008329EA" w:rsidRPr="00FE626E">
        <w:rPr>
          <w:b/>
          <w:lang w:eastAsia="en-CA"/>
        </w:rPr>
        <w:t>a)</w:t>
      </w:r>
      <w:r w:rsidR="008329EA">
        <w:rPr>
          <w:b/>
          <w:lang w:eastAsia="en-CA"/>
        </w:rPr>
        <w:tab/>
      </w:r>
      <w:r w:rsidR="008329EA">
        <w:rPr>
          <w:lang w:eastAsia="en-CA"/>
        </w:rPr>
        <w:t xml:space="preserve"> </w:t>
      </w:r>
      <w:r w:rsidR="008329EA" w:rsidRPr="00FE626E">
        <w:rPr>
          <w:lang w:eastAsia="en-CA"/>
        </w:rPr>
        <w:t>F</w:t>
      </w:r>
    </w:p>
    <w:p w14:paraId="11BDAE1E" w14:textId="77777777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 </w:t>
      </w:r>
      <w:r w:rsidR="00F70FBC">
        <w:rPr>
          <w:lang w:eastAsia="en-CA"/>
        </w:rPr>
        <w:t xml:space="preserve">N </w:t>
      </w:r>
    </w:p>
    <w:p w14:paraId="34CD7364" w14:textId="77777777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>
        <w:rPr>
          <w:b/>
          <w:lang w:eastAsia="en-CA"/>
        </w:rPr>
        <w:t xml:space="preserve"> </w:t>
      </w:r>
      <w:r w:rsidR="00F70FBC">
        <w:rPr>
          <w:lang w:eastAsia="en-CA"/>
        </w:rPr>
        <w:tab/>
        <w:t xml:space="preserve">N and </w:t>
      </w:r>
      <w:r w:rsidR="00F70FBC" w:rsidRPr="000C3ADF">
        <w:rPr>
          <w:i/>
          <w:lang w:eastAsia="en-CA"/>
        </w:rPr>
        <w:t>f</w:t>
      </w:r>
    </w:p>
    <w:p w14:paraId="48D08989" w14:textId="77777777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>
        <w:rPr>
          <w:lang w:eastAsia="en-CA"/>
        </w:rPr>
        <w:tab/>
      </w:r>
      <w:proofErr w:type="gramStart"/>
      <w:r w:rsidR="00F70FBC">
        <w:rPr>
          <w:lang w:eastAsia="en-CA"/>
        </w:rPr>
        <w:t>none</w:t>
      </w:r>
      <w:proofErr w:type="gramEnd"/>
    </w:p>
    <w:p w14:paraId="03392E2E" w14:textId="77777777" w:rsidR="008329EA" w:rsidRDefault="008329EA" w:rsidP="008329EA">
      <w:pPr>
        <w:rPr>
          <w:lang w:eastAsia="en-CA"/>
        </w:rPr>
      </w:pPr>
    </w:p>
    <w:p w14:paraId="43AD5348" w14:textId="53FFAF88" w:rsidR="008329EA" w:rsidRDefault="008329EA" w:rsidP="008329EA">
      <w:pPr>
        <w:rPr>
          <w:lang w:eastAsia="en-CA"/>
        </w:rPr>
      </w:pPr>
      <w:r>
        <w:rPr>
          <w:b/>
          <w:lang w:eastAsia="en-CA"/>
        </w:rPr>
        <w:t>5</w:t>
      </w:r>
      <w:r>
        <w:rPr>
          <w:lang w:eastAsia="en-CA"/>
        </w:rPr>
        <w:t xml:space="preserve">   </w:t>
      </w:r>
      <w:r w:rsidR="00FA6ADE">
        <w:rPr>
          <w:lang w:eastAsia="en-CA"/>
        </w:rPr>
        <w:t>How many “Normal”</w:t>
      </w:r>
      <w:r w:rsidR="00F70FBC">
        <w:rPr>
          <w:lang w:eastAsia="en-CA"/>
        </w:rPr>
        <w:t xml:space="preserve"> </w:t>
      </w:r>
      <w:r>
        <w:rPr>
          <w:lang w:eastAsia="en-CA"/>
        </w:rPr>
        <w:t>force(s) ac</w:t>
      </w:r>
      <w:r w:rsidR="00F70FBC">
        <w:rPr>
          <w:lang w:eastAsia="en-CA"/>
        </w:rPr>
        <w:t>t on M</w:t>
      </w:r>
      <w:r>
        <w:rPr>
          <w:lang w:eastAsia="en-CA"/>
        </w:rPr>
        <w:t>?</w:t>
      </w:r>
    </w:p>
    <w:p w14:paraId="6B60D051" w14:textId="6B6247F9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a)</w:t>
      </w:r>
      <w:r>
        <w:rPr>
          <w:lang w:eastAsia="en-CA"/>
        </w:rPr>
        <w:t xml:space="preserve">   </w:t>
      </w:r>
      <w:r>
        <w:rPr>
          <w:lang w:eastAsia="en-CA"/>
        </w:rPr>
        <w:tab/>
      </w:r>
      <w:r w:rsidR="00FA6ADE">
        <w:rPr>
          <w:lang w:eastAsia="en-CA"/>
        </w:rPr>
        <w:t>3</w:t>
      </w:r>
    </w:p>
    <w:p w14:paraId="7C249820" w14:textId="6B9E40F4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proofErr w:type="gramStart"/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 </w:t>
      </w:r>
      <w:r w:rsidR="00FA6ADE">
        <w:rPr>
          <w:lang w:eastAsia="en-CA"/>
        </w:rPr>
        <w:t>0</w:t>
      </w:r>
      <w:proofErr w:type="gramEnd"/>
    </w:p>
    <w:p w14:paraId="22ED08A0" w14:textId="37A5DDE1" w:rsidR="008329EA" w:rsidRPr="00FA6ADE" w:rsidRDefault="008329EA" w:rsidP="008329EA">
      <w:pPr>
        <w:rPr>
          <w:lang w:eastAsia="en-CA"/>
        </w:rPr>
      </w:pPr>
      <w:r w:rsidRPr="00FA6ADE">
        <w:rPr>
          <w:lang w:eastAsia="en-CA"/>
        </w:rPr>
        <w:t xml:space="preserve">     </w:t>
      </w:r>
      <w:r w:rsidRPr="00FA6ADE">
        <w:rPr>
          <w:b/>
          <w:lang w:eastAsia="en-CA"/>
        </w:rPr>
        <w:t>c)</w:t>
      </w:r>
      <w:r w:rsidRPr="00FA6ADE">
        <w:rPr>
          <w:lang w:eastAsia="en-CA"/>
        </w:rPr>
        <w:tab/>
      </w:r>
      <w:r w:rsidR="00FA6ADE" w:rsidRPr="00FA6ADE">
        <w:rPr>
          <w:lang w:eastAsia="en-CA"/>
        </w:rPr>
        <w:t>1</w:t>
      </w:r>
    </w:p>
    <w:p w14:paraId="7A70A57B" w14:textId="2D14E19D" w:rsidR="008329EA" w:rsidRDefault="008329EA" w:rsidP="008329EA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>
        <w:rPr>
          <w:lang w:eastAsia="en-CA"/>
        </w:rPr>
        <w:tab/>
      </w:r>
      <w:r w:rsidR="00FA6ADE">
        <w:rPr>
          <w:lang w:eastAsia="en-CA"/>
        </w:rPr>
        <w:t>2</w:t>
      </w:r>
    </w:p>
    <w:p w14:paraId="4E896B33" w14:textId="77777777" w:rsidR="001C3B73" w:rsidRDefault="001C3B73"/>
    <w:p w14:paraId="08E265C3" w14:textId="77777777" w:rsidR="001C3B73" w:rsidRDefault="001C3B73"/>
    <w:p w14:paraId="7066A255" w14:textId="77777777" w:rsidR="003F484F" w:rsidRDefault="003F484F"/>
    <w:p w14:paraId="2C6E956F" w14:textId="77777777" w:rsidR="001C3B73" w:rsidRDefault="001C3B73"/>
    <w:p w14:paraId="29679539" w14:textId="77777777" w:rsidR="001C3B73" w:rsidRDefault="001C3B73"/>
    <w:p w14:paraId="05D473A4" w14:textId="77777777" w:rsidR="001C3B73" w:rsidRDefault="001C3B73"/>
    <w:p w14:paraId="42651C71" w14:textId="77777777" w:rsidR="001C3B73" w:rsidRDefault="001C3B73"/>
    <w:p w14:paraId="3C00E7EE" w14:textId="77777777" w:rsidR="001C3B73" w:rsidRDefault="001C3B73"/>
    <w:p w14:paraId="09CE56E1" w14:textId="77777777" w:rsidR="001C3B73" w:rsidRDefault="001C3B73"/>
    <w:p w14:paraId="4BE798CE" w14:textId="77777777" w:rsidR="001C3B73" w:rsidRDefault="001C3B73"/>
    <w:p w14:paraId="0EDDF0FA" w14:textId="77777777" w:rsidR="001C3B73" w:rsidRDefault="001C3B73"/>
    <w:p w14:paraId="73726E00" w14:textId="77777777" w:rsidR="003F484F" w:rsidRDefault="003F484F" w:rsidP="003F484F">
      <w:pPr>
        <w:spacing w:after="200" w:line="276" w:lineRule="auto"/>
        <w:rPr>
          <w:lang w:eastAsia="en-CA"/>
        </w:rPr>
      </w:pPr>
    </w:p>
    <w:p w14:paraId="07F2E546" w14:textId="77777777" w:rsidR="002666A6" w:rsidRDefault="002666A6" w:rsidP="003F484F">
      <w:pPr>
        <w:spacing w:after="200" w:line="276" w:lineRule="auto"/>
        <w:rPr>
          <w:lang w:eastAsia="en-CA"/>
        </w:rPr>
      </w:pPr>
    </w:p>
    <w:p w14:paraId="0C5257DE" w14:textId="77777777" w:rsidR="002666A6" w:rsidRPr="003F484F" w:rsidRDefault="002666A6" w:rsidP="003F484F">
      <w:pPr>
        <w:spacing w:after="200" w:line="276" w:lineRule="auto"/>
        <w:rPr>
          <w:lang w:eastAsia="en-CA"/>
        </w:rPr>
      </w:pPr>
    </w:p>
    <w:p w14:paraId="4E01A448" w14:textId="77777777" w:rsidR="001C3B73" w:rsidRDefault="001C3B73" w:rsidP="001C3B73">
      <w:pPr>
        <w:spacing w:after="200" w:line="276" w:lineRule="auto"/>
        <w:rPr>
          <w:b/>
          <w:lang w:eastAsia="en-CA"/>
        </w:rPr>
      </w:pPr>
      <w:r>
        <w:rPr>
          <w:b/>
          <w:lang w:eastAsia="en-CA"/>
        </w:rPr>
        <w:lastRenderedPageBreak/>
        <w:t>Solutions:</w:t>
      </w:r>
    </w:p>
    <w:p w14:paraId="300846AF" w14:textId="77777777" w:rsidR="001C3B73" w:rsidRPr="00EC27B1" w:rsidRDefault="001C3B73" w:rsidP="001C3B73">
      <w:pPr>
        <w:spacing w:after="200" w:line="276" w:lineRule="auto"/>
        <w:rPr>
          <w:b/>
          <w:lang w:eastAsia="en-CA"/>
        </w:rPr>
      </w:pPr>
      <w:r w:rsidRPr="00EC27B1">
        <w:rPr>
          <w:b/>
          <w:lang w:eastAsia="en-CA"/>
        </w:rPr>
        <w:t>Thursday’s Problem</w:t>
      </w:r>
    </w:p>
    <w:p w14:paraId="488C69F6" w14:textId="77777777" w:rsidR="001C3B73" w:rsidRDefault="001C3B73" w:rsidP="001C3B73">
      <w:pPr>
        <w:spacing w:after="200" w:line="276" w:lineRule="auto"/>
        <w:rPr>
          <w:lang w:eastAsia="en-CA"/>
        </w:rPr>
      </w:pPr>
      <w:r w:rsidRPr="003F484F">
        <w:rPr>
          <w:lang w:eastAsia="en-CA"/>
        </w:rPr>
        <w:t xml:space="preserve">An L-shaped block of m = 5.0 kg is on a frictionless surface and has </w:t>
      </w:r>
      <w:proofErr w:type="gramStart"/>
      <w:r w:rsidRPr="003F484F">
        <w:rPr>
          <w:lang w:eastAsia="en-CA"/>
        </w:rPr>
        <w:t>a</w:t>
      </w:r>
      <w:proofErr w:type="gramEnd"/>
      <w:r w:rsidRPr="003F484F">
        <w:rPr>
          <w:lang w:eastAsia="en-CA"/>
        </w:rPr>
        <w:t xml:space="preserve"> M = 10.0 kg block placed on it with a static coefficient of friction of µ</w:t>
      </w:r>
      <w:r w:rsidRPr="003F484F">
        <w:rPr>
          <w:vertAlign w:val="subscript"/>
          <w:lang w:eastAsia="en-CA"/>
        </w:rPr>
        <w:t>s</w:t>
      </w:r>
      <w:r w:rsidRPr="003F484F">
        <w:rPr>
          <w:lang w:eastAsia="en-CA"/>
        </w:rPr>
        <w:t xml:space="preserve"> = 0.40 between the blocks.  </w:t>
      </w:r>
      <w:r>
        <w:rPr>
          <w:lang w:eastAsia="en-CA"/>
        </w:rPr>
        <w:t>For</w:t>
      </w:r>
      <w:r w:rsidRPr="003F484F">
        <w:rPr>
          <w:lang w:eastAsia="en-CA"/>
        </w:rPr>
        <w:t xml:space="preserve"> the 10.0 kg block NOT </w:t>
      </w:r>
      <w:r>
        <w:rPr>
          <w:lang w:eastAsia="en-CA"/>
        </w:rPr>
        <w:t xml:space="preserve">to </w:t>
      </w:r>
      <w:r w:rsidRPr="003F484F">
        <w:rPr>
          <w:lang w:eastAsia="en-CA"/>
        </w:rPr>
        <w:t>move with respect to the 5.0 kg block</w:t>
      </w:r>
      <w:r>
        <w:rPr>
          <w:lang w:eastAsia="en-CA"/>
        </w:rPr>
        <w:t xml:space="preserve"> it sits on</w:t>
      </w:r>
      <w:r w:rsidRPr="003F484F">
        <w:rPr>
          <w:lang w:eastAsia="en-CA"/>
        </w:rPr>
        <w:t xml:space="preserve"> when pulled </w:t>
      </w:r>
    </w:p>
    <w:p w14:paraId="4DC9D9A8" w14:textId="77777777" w:rsidR="001C3B73" w:rsidRDefault="001F12AC" w:rsidP="001F12AC">
      <w:pPr>
        <w:pStyle w:val="ListParagraph"/>
        <w:numPr>
          <w:ilvl w:val="0"/>
          <w:numId w:val="3"/>
        </w:numPr>
        <w:spacing w:after="200" w:line="276" w:lineRule="auto"/>
        <w:rPr>
          <w:lang w:eastAsia="en-CA"/>
        </w:rPr>
      </w:pPr>
      <w:r>
        <w:rPr>
          <w:lang w:eastAsia="en-CA"/>
        </w:rPr>
        <w:t xml:space="preserve">What is </w:t>
      </w:r>
      <w:r w:rsidRPr="003F484F">
        <w:rPr>
          <w:lang w:eastAsia="en-CA"/>
        </w:rPr>
        <w:t xml:space="preserve">the resulting acceleration, a, </w:t>
      </w:r>
      <w:r>
        <w:rPr>
          <w:lang w:eastAsia="en-CA"/>
        </w:rPr>
        <w:t>of both blocks?</w:t>
      </w:r>
      <w:r w:rsidRPr="003F484F">
        <w:rPr>
          <w:lang w:eastAsia="en-CA"/>
        </w:rPr>
        <w:t xml:space="preserve"> </w:t>
      </w:r>
    </w:p>
    <w:p w14:paraId="53AFF352" w14:textId="77777777" w:rsidR="001F12AC" w:rsidRDefault="001F12AC" w:rsidP="002666A6">
      <w:pPr>
        <w:pStyle w:val="ListParagraph"/>
        <w:numPr>
          <w:ilvl w:val="0"/>
          <w:numId w:val="3"/>
        </w:numPr>
        <w:rPr>
          <w:lang w:eastAsia="en-CA"/>
        </w:rPr>
      </w:pPr>
      <w:r w:rsidRPr="001F12AC">
        <w:rPr>
          <w:lang w:eastAsia="en-CA"/>
        </w:rPr>
        <w:t>What is the maximum force, F, with which block M can be pulled?</w:t>
      </w:r>
    </w:p>
    <w:p w14:paraId="20168335" w14:textId="77777777" w:rsidR="002666A6" w:rsidRPr="003F484F" w:rsidRDefault="002666A6" w:rsidP="002666A6">
      <w:pPr>
        <w:pStyle w:val="ListParagraph"/>
        <w:rPr>
          <w:lang w:eastAsia="en-CA"/>
        </w:rPr>
      </w:pPr>
    </w:p>
    <w:p w14:paraId="1AB449BE" w14:textId="77777777" w:rsidR="001C3B73" w:rsidRPr="003F484F" w:rsidRDefault="001C3B73" w:rsidP="001C3B73">
      <w:pPr>
        <w:spacing w:after="200" w:line="276" w:lineRule="auto"/>
        <w:rPr>
          <w:lang w:eastAsia="en-CA"/>
        </w:rPr>
      </w:pPr>
      <w:r w:rsidRPr="003F484F">
        <w:rPr>
          <w:rFonts w:asciiTheme="minorHAnsi" w:eastAsiaTheme="minorHAnsi" w:hAnsiTheme="minorHAnsi" w:cstheme="minorBidi"/>
          <w:noProof/>
          <w:sz w:val="22"/>
          <w:szCs w:val="22"/>
        </w:rPr>
        <mc:AlternateContent>
          <mc:Choice Requires="wpg">
            <w:drawing>
              <wp:inline distT="0" distB="0" distL="0" distR="0" wp14:anchorId="0AC292FC" wp14:editId="658D8C2F">
                <wp:extent cx="2505075" cy="1200150"/>
                <wp:effectExtent l="0" t="0" r="85725" b="95250"/>
                <wp:docPr id="1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5075" cy="1200150"/>
                          <a:chOff x="-118511" y="0"/>
                          <a:chExt cx="3896054" cy="1938197"/>
                        </a:xfrm>
                      </wpg:grpSpPr>
                      <wps:wsp>
                        <wps:cNvPr id="2" name="L-Shape 2"/>
                        <wps:cNvSpPr/>
                        <wps:spPr>
                          <a:xfrm>
                            <a:off x="51436" y="133350"/>
                            <a:ext cx="3726107" cy="1804847"/>
                          </a:xfrm>
                          <a:prstGeom prst="corner">
                            <a:avLst>
                              <a:gd name="adj1" fmla="val 12037"/>
                              <a:gd name="adj2" fmla="val 16672"/>
                            </a:avLst>
                          </a:prstGeom>
                          <a:gradFill rotWithShape="1">
                            <a:gsLst>
                              <a:gs pos="0">
                                <a:srgbClr val="4F81BD">
                                  <a:shade val="51000"/>
                                  <a:satMod val="130000"/>
                                </a:srgbClr>
                              </a:gs>
                              <a:gs pos="80000">
                                <a:srgbClr val="4F81BD">
                                  <a:shade val="93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shade val="94000"/>
                                  <a:satMod val="135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7FE7ABD9" w14:textId="77777777" w:rsidR="00FF02AE" w:rsidRDefault="00FF02AE" w:rsidP="001C3B73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Straight Connector 3"/>
                        <wps:cNvCnPr/>
                        <wps:spPr>
                          <a:xfrm flipV="1">
                            <a:off x="341527" y="668121"/>
                            <a:ext cx="618233" cy="16711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4" name="Rectangle 4"/>
                        <wps:cNvSpPr/>
                        <wps:spPr>
                          <a:xfrm>
                            <a:off x="2115612" y="684831"/>
                            <a:ext cx="1232328" cy="101940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shade val="51000"/>
                                  <a:satMod val="130000"/>
                                </a:srgbClr>
                              </a:gs>
                              <a:gs pos="80000">
                                <a:srgbClr val="4F81BD">
                                  <a:shade val="93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shade val="94000"/>
                                  <a:satMod val="135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485714FC" w14:textId="77777777" w:rsidR="00FF02AE" w:rsidRPr="00226175" w:rsidRDefault="00FF02AE" w:rsidP="001C3B73">
                              <w:pPr>
                                <w:rPr>
                                  <w:sz w:val="2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888437" y="902015"/>
                            <a:ext cx="1227177" cy="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888437" y="470215"/>
                            <a:ext cx="1227177" cy="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" name="&quot;No&quot; Symbol 7"/>
                        <wps:cNvSpPr/>
                        <wps:spPr>
                          <a:xfrm rot="18971262">
                            <a:off x="675707" y="467578"/>
                            <a:ext cx="434434" cy="434500"/>
                          </a:xfrm>
                          <a:prstGeom prst="noSmoking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shade val="51000"/>
                                  <a:satMod val="130000"/>
                                </a:srgbClr>
                              </a:gs>
                              <a:gs pos="80000">
                                <a:srgbClr val="4F81BD">
                                  <a:shade val="93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shade val="94000"/>
                                  <a:satMod val="135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00517744" w14:textId="77777777" w:rsidR="00FF02AE" w:rsidRDefault="00FF02AE" w:rsidP="001C3B73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2142345" y="0"/>
                            <a:ext cx="373219" cy="58477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2EEDD57" w14:textId="77777777" w:rsidR="00FF02AE" w:rsidRPr="00226175" w:rsidRDefault="00FF02AE" w:rsidP="001C3B73">
                              <w:pPr>
                                <w:pStyle w:val="NormalWeb"/>
                                <w:rPr>
                                  <w:sz w:val="8"/>
                                </w:rPr>
                              </w:pPr>
                              <w:r w:rsidRPr="00226175"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64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2343668" y="991978"/>
                            <a:ext cx="491666" cy="5232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079964D" w14:textId="77777777" w:rsidR="00FF02AE" w:rsidRPr="000344D0" w:rsidRDefault="00FF02AE" w:rsidP="001C3B73">
                              <w:pPr>
                                <w:pStyle w:val="NormalWeb"/>
                                <w:rPr>
                                  <w:sz w:val="40"/>
                                  <w:szCs w:val="40"/>
                                </w:rPr>
                              </w:pPr>
                              <w:r w:rsidRPr="000344D0"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-118511" y="1104184"/>
                            <a:ext cx="549038" cy="46166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FA991D3" w14:textId="77777777" w:rsidR="00FF02AE" w:rsidRPr="00226175" w:rsidRDefault="00FF02AE" w:rsidP="001C3B73">
                              <w:pPr>
                                <w:pStyle w:val="NormalWeb"/>
                                <w:rPr>
                                  <w:sz w:val="12"/>
                                </w:rPr>
                              </w:pPr>
                              <w:proofErr w:type="gramStart"/>
                              <w:r w:rsidRPr="00226175"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2"/>
                                  <w:szCs w:val="48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36" style="width:197.25pt;height:94.5pt;mso-position-horizontal-relative:char;mso-position-vertical-relative:line" coordorigin="-1185" coordsize="38960,19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">
                <v:shape id="L-Shape 2" o:spid="_x0000_s1037" style="position:absolute;left:514;top:1333;width:37261;height:18048;visibility:visible;mso-wrap-style:square;v-text-anchor:middle" coordsize="3726107,180484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BA28IA&#10;AADaAAAADwAAAGRycy9kb3ducmV2LnhtbESPQYvCMBSE7wv+h/AEb2uq4qLVKCIIiodlVRRvj+bZ&#10;FpuXkkRt//1mYcHjMDPfMPNlYyrxJOdLywoG/QQEcWZ1ybmC03HzOQHhA7LGyjIpaMnDctH5mGOq&#10;7Yt/6HkIuYgQ9ikqKEKoUyl9VpBB37c1cfRu1hkMUbpcaoevCDeVHCbJlzRYclwosKZ1Qdn98DAK&#10;NuPq+r0r17vk3Bp2U760ezlSqtdtVjMQgZrwDv+3t1rBEP6uxBsgF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gEDbwgAAANoAAAAPAAAAAAAAAAAAAAAAAJgCAABkcnMvZG93&#10;bnJldi54bWxQSwUGAAAAAAQABAD1AAAAhwMAAAAA&#10;" adj="-11796480,,5400" path="m,l300904,r,1587598l3726107,1587598r,217249l,1804847,,xe" fillcolor="#2c5d98" strokecolor="#4a7ebb">
                  <v:fill color2="#3a7ccb" rotate="t" angle="180" colors="0 #2c5d98;52429f #3c7bc7;1 #3a7ccb" focus="100%" type="gradient">
                    <o:fill v:ext="view" type="gradientUnscaled"/>
                  </v:fill>
                  <v:stroke joinstyle="miter"/>
                  <v:shadow on="t" color="black" opacity="22937f" origin=",.5" offset="0,.63889mm"/>
                  <v:formulas/>
                  <v:path arrowok="t" o:connecttype="custom" o:connectlocs="0,0;300904,0;300904,1587598;3726107,1587598;3726107,1804847;0,1804847;0,0" o:connectangles="0,0,0,0,0,0,0" textboxrect="0,0,3726107,1804847"/>
                  <v:textbox>
                    <w:txbxContent>
                      <w:p w:rsidR="001C3B73" w:rsidRDefault="001C3B73" w:rsidP="001C3B73"/>
                    </w:txbxContent>
                  </v:textbox>
                </v:shape>
                <v:line id="Straight Connector 3" o:spid="_x0000_s1038" style="position:absolute;flip:y;visibility:visible;mso-wrap-style:square" from="3415,6681" to="9597,6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Crk8MAAADaAAAADwAAAGRycy9kb3ducmV2LnhtbESPQU8CMRSE7yT+h+aZcJOuEJUsFKKb&#10;EL2CHuT22D7ahe3rpq3L6q+3JiYcJzPzTWa5Hlwregqx8azgflKAIK69btgo+Hjf3M1BxISssfVM&#10;Cr4pwnp1M1piqf2Ft9TvkhEZwrFEBTalrpQy1pYcxonviLN39MFhyjIYqQNeMty1cloUj9Jhw3nB&#10;YkeVpfq8+3IKDk+m2Zhp6B9eP+1Lta1O+3P8UWp8OzwvQCQa0jX8337TCmbwdyXfA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Qq5PDAAAA2gAAAA8AAAAAAAAAAAAA&#10;AAAAoQIAAGRycy9kb3ducmV2LnhtbFBLBQYAAAAABAAEAPkAAACRAwAAAAA=&#10;" strokecolor="#4f81bd" strokeweight="3pt">
                  <v:shadow on="t" color="black" opacity="24903f" origin=",.5" offset="0,.55556mm"/>
                </v:line>
                <v:rect id="Rectangle 4" o:spid="_x0000_s1039" style="position:absolute;left:21156;top:6848;width:12323;height:101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yKrsIA&#10;AADaAAAADwAAAGRycy9kb3ducmV2LnhtbESPzarCMBSE9xd8h3AEd9dUEZFqFH8QdCPoFeTuDs2x&#10;KTYnpYlafXojCC6HmfmGmcwaW4ob1b5wrKDXTUAQZ04XnCs4/q1/RyB8QNZYOiYFD/Iwm7Z+Jphq&#10;d+c93Q4hFxHCPkUFJoQqldJnhiz6rquIo3d2tcUQZZ1LXeM9wm0p+0kylBYLjgsGK1oayi6Hq1Vw&#10;Om6L/3L13OHmhLtBfjHrxXyvVKfdzMcgAjXhG/60N1rBAN5X4g2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DIquwgAAANoAAAAPAAAAAAAAAAAAAAAAAJgCAABkcnMvZG93&#10;bnJldi54bWxQSwUGAAAAAAQABAD1AAAAhwMAAAAA&#10;" fillcolor="#2c5d98" strokecolor="#4a7ebb">
                  <v:fill color2="#3a7ccb" rotate="t" angle="180" colors="0 #2c5d98;52429f #3c7bc7;1 #3a7ccb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C3B73" w:rsidRPr="00226175" w:rsidRDefault="001C3B73" w:rsidP="001C3B73">
                        <w:pPr>
                          <w:rPr>
                            <w:sz w:val="2"/>
                          </w:rPr>
                        </w:pPr>
                      </w:p>
                    </w:txbxContent>
                  </v:textbox>
                </v:rect>
                <v:line id="Straight Connector 5" o:spid="_x0000_s1040" style="position:absolute;visibility:visible;mso-wrap-style:square" from="8884,9020" to="21156,9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lZnMMAAADaAAAADwAAAGRycy9kb3ducmV2LnhtbESPwWrDMBBE74H+g9hCb4mclpTgRg4h&#10;EFroITjxIb0t1sYytlZGUhz376tCocdhZt4wm+1kezGSD61jBctFBoK4drrlRkF1PszXIEJE1tg7&#10;JgXfFGBbPMw2mGt355LGU2xEgnDIUYGJccilDLUhi2HhBuLkXZ23GJP0jdQe7wlue/mcZa/SYstp&#10;weBAe0N1d7pZBbtLhV9mamR5O768j2Xl+278VOrpcdq9gYg0xf/wX/tDK1jB75V0A2T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ZWZzDAAAA2gAAAA8AAAAAAAAAAAAA&#10;AAAAoQIAAGRycy9kb3ducmV2LnhtbFBLBQYAAAAABAAEAPkAAACRAwAAAAA=&#10;" strokecolor="#4f81bd" strokeweight="2pt">
                  <v:shadow on="t" color="black" opacity="24903f" origin=",.5" offset="0,.55556mm"/>
                </v:line>
                <v:line id="Straight Connector 6" o:spid="_x0000_s1041" style="position:absolute;visibility:visible;mso-wrap-style:square" from="8884,4702" to="21156,4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vH68MAAADaAAAADwAAAGRycy9kb3ducmV2LnhtbESPwWrDMBBE74X8g9hAbrWcBkJxo5hQ&#10;CC30EJz6kN4Wa2sZWysjKY7791Wg0OMwM2+YXTnbQUzkQ+dYwTrLQRA3TnfcKqg/j4/PIEJE1jg4&#10;JgU/FKDcLx52WGh344qmc2xFgnAoUIGJcSykDI0hiyFzI3Hyvp23GJP0rdQebwluB/mU51tpseO0&#10;YHCkV0NNf75aBYdLjV9mbmV1PW3epqr2Qz99KLVazocXEJHm+B/+a79rBVu4X0k3QO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Lx+vDAAAA2gAAAA8AAAAAAAAAAAAA&#10;AAAAoQIAAGRycy9kb3ducmV2LnhtbFBLBQYAAAAABAAEAPkAAACRAwAAAAA=&#10;" strokecolor="#4f81bd" strokeweight="2pt">
                  <v:shadow on="t" color="black" opacity="24903f" origin=",.5" offset="0,.55556mm"/>
                </v:line>
                <v:shape id="&quot;No&quot; Symbol 7" o:spid="_x0000_s1042" type="#_x0000_t57" style="position:absolute;left:6757;top:4675;width:4344;height:4345;rotation:-287128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eZ7sIA&#10;AADaAAAADwAAAGRycy9kb3ducmV2LnhtbESPQYvCMBSE74L/ITxhb5puD6tUo7jCguziQS14fTTP&#10;ptq81CZq998bQfA4zMw3zGzR2VrcqPWVYwWfowQEceF0xaWCfP8znIDwAVlj7ZgU/JOHxbzfm2Gm&#10;3Z23dNuFUkQI+wwVmBCaTEpfGLLoR64hjt7RtRZDlG0pdYv3CLe1TJPkS1qsOC4YbGhlqDjvrlbB&#10;7+Gw1unf98Xh9VSZfJPmx71V6mPQLacgAnXhHX6111rBGJ5X4g2Q8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d5nuwgAAANoAAAAPAAAAAAAAAAAAAAAAAJgCAABkcnMvZG93&#10;bnJldi54bWxQSwUGAAAAAAQABAD1AAAAhwMAAAAA&#10;" adj="4050" fillcolor="#2c5d98" strokecolor="#4a7ebb">
                  <v:fill color2="#3a7ccb" rotate="t" angle="180" colors="0 #2c5d98;52429f #3c7bc7;1 #3a7ccb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C3B73" w:rsidRDefault="001C3B73" w:rsidP="001C3B73"/>
                    </w:txbxContent>
                  </v:textbox>
                </v:shape>
                <v:shape id="Text Box 8" o:spid="_x0000_s1043" type="#_x0000_t202" style="position:absolute;left:21423;width:3732;height:58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1C3B73" w:rsidRPr="00226175" w:rsidRDefault="001C3B73" w:rsidP="001C3B73">
                        <w:pPr>
                          <w:pStyle w:val="NormalWeb"/>
                          <w:rPr>
                            <w:sz w:val="8"/>
                          </w:rPr>
                        </w:pPr>
                        <w:r w:rsidRPr="00226175"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64"/>
                          </w:rPr>
                          <w:t>F</w:t>
                        </w:r>
                      </w:p>
                    </w:txbxContent>
                  </v:textbox>
                </v:shape>
                <v:shape id="Text Box 9" o:spid="_x0000_s1044" type="#_x0000_t202" style="position:absolute;left:23436;top:9919;width:4917;height:5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1C3B73" w:rsidRPr="000344D0" w:rsidRDefault="001C3B73" w:rsidP="001C3B73">
                        <w:pPr>
                          <w:pStyle w:val="NormalWeb"/>
                          <w:rPr>
                            <w:sz w:val="40"/>
                            <w:szCs w:val="40"/>
                          </w:rPr>
                        </w:pPr>
                        <w:r w:rsidRPr="000344D0"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0"/>
                            <w:szCs w:val="40"/>
                          </w:rPr>
                          <w:t>M</w:t>
                        </w:r>
                      </w:p>
                    </w:txbxContent>
                  </v:textbox>
                </v:shape>
                <v:shape id="Text Box 10" o:spid="_x0000_s1045" type="#_x0000_t202" style="position:absolute;left:-1185;top:11041;width:5490;height:4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1C3B73" w:rsidRPr="00226175" w:rsidRDefault="001C3B73" w:rsidP="001C3B73">
                        <w:pPr>
                          <w:pStyle w:val="NormalWeb"/>
                          <w:rPr>
                            <w:sz w:val="12"/>
                          </w:rPr>
                        </w:pPr>
                        <w:proofErr w:type="gramStart"/>
                        <w:r w:rsidRPr="00226175"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2"/>
                            <w:szCs w:val="48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17DCE6D" w14:textId="77777777" w:rsidR="002666A6" w:rsidRDefault="002666A6" w:rsidP="001C3B73">
      <w:pPr>
        <w:spacing w:after="200" w:line="276" w:lineRule="auto"/>
        <w:rPr>
          <w:lang w:eastAsia="en-CA"/>
        </w:rPr>
      </w:pPr>
    </w:p>
    <w:p w14:paraId="2264DB41" w14:textId="77777777" w:rsidR="001C3B73" w:rsidRPr="003F484F" w:rsidRDefault="001C3B73" w:rsidP="001C3B73">
      <w:pPr>
        <w:spacing w:after="200" w:line="276" w:lineRule="auto"/>
        <w:rPr>
          <w:lang w:eastAsia="en-CA"/>
        </w:rPr>
      </w:pPr>
      <w:r w:rsidRPr="003F484F">
        <w:rPr>
          <w:lang w:eastAsia="en-CA"/>
        </w:rPr>
        <w:t>For M</w:t>
      </w:r>
      <w:proofErr w:type="gramStart"/>
      <w:r w:rsidRPr="003F484F">
        <w:rPr>
          <w:lang w:eastAsia="en-CA"/>
        </w:rPr>
        <w:t xml:space="preserve">:   </w:t>
      </w:r>
      <w:r w:rsidRPr="003F484F">
        <w:rPr>
          <w:i/>
          <w:lang w:eastAsia="en-CA"/>
        </w:rPr>
        <w:t>f</w:t>
      </w:r>
      <w:proofErr w:type="gramEnd"/>
      <w:r w:rsidRPr="003F484F">
        <w:rPr>
          <w:lang w:eastAsia="en-CA"/>
        </w:rPr>
        <w:t xml:space="preserve"> – F = Ma            for  m:  2F – </w:t>
      </w:r>
      <w:r w:rsidRPr="003F484F">
        <w:rPr>
          <w:i/>
          <w:lang w:eastAsia="en-CA"/>
        </w:rPr>
        <w:t>f</w:t>
      </w:r>
      <w:r w:rsidRPr="003F484F">
        <w:rPr>
          <w:lang w:eastAsia="en-CA"/>
        </w:rPr>
        <w:t xml:space="preserve"> = ma     </w:t>
      </w:r>
      <w:r>
        <w:rPr>
          <w:lang w:eastAsia="en-CA"/>
        </w:rPr>
        <w:t>(F = T)</w:t>
      </w:r>
      <w:r w:rsidRPr="003F484F">
        <w:rPr>
          <w:lang w:eastAsia="en-CA"/>
        </w:rPr>
        <w:t xml:space="preserve">   and   </w:t>
      </w:r>
      <w:r w:rsidRPr="00C22634">
        <w:rPr>
          <w:i/>
          <w:lang w:eastAsia="en-CA"/>
        </w:rPr>
        <w:t>f</w:t>
      </w:r>
      <w:r w:rsidRPr="003F484F">
        <w:rPr>
          <w:lang w:eastAsia="en-CA"/>
        </w:rPr>
        <w:t xml:space="preserve"> = </w:t>
      </w:r>
      <w:proofErr w:type="spellStart"/>
      <w:r w:rsidRPr="003F484F">
        <w:rPr>
          <w:lang w:eastAsia="en-CA"/>
        </w:rPr>
        <w:t>u</w:t>
      </w:r>
      <w:r>
        <w:rPr>
          <w:vertAlign w:val="subscript"/>
          <w:lang w:eastAsia="en-CA"/>
        </w:rPr>
        <w:t>s</w:t>
      </w:r>
      <w:r w:rsidRPr="003F484F">
        <w:rPr>
          <w:lang w:eastAsia="en-CA"/>
        </w:rPr>
        <w:t>Mg</w:t>
      </w:r>
      <w:proofErr w:type="spellEnd"/>
    </w:p>
    <w:p w14:paraId="123C142C" w14:textId="77777777" w:rsidR="001C3B73" w:rsidRPr="003F484F" w:rsidRDefault="001C3B73" w:rsidP="001C3B73">
      <w:pPr>
        <w:spacing w:after="200" w:line="276" w:lineRule="auto"/>
        <w:rPr>
          <w:lang w:eastAsia="en-CA"/>
        </w:rPr>
      </w:pPr>
      <w:proofErr w:type="spellStart"/>
      <w:proofErr w:type="gramStart"/>
      <w:r w:rsidRPr="003F484F">
        <w:rPr>
          <w:lang w:eastAsia="en-CA"/>
        </w:rPr>
        <w:t>uMg</w:t>
      </w:r>
      <w:proofErr w:type="spellEnd"/>
      <w:proofErr w:type="gramEnd"/>
      <w:r w:rsidRPr="003F484F">
        <w:rPr>
          <w:lang w:eastAsia="en-CA"/>
        </w:rPr>
        <w:t xml:space="preserve"> – F = Ma  and    F = </w:t>
      </w:r>
      <w:proofErr w:type="spellStart"/>
      <w:r w:rsidRPr="003F484F">
        <w:rPr>
          <w:lang w:eastAsia="en-CA"/>
        </w:rPr>
        <w:t>uMg</w:t>
      </w:r>
      <w:proofErr w:type="spellEnd"/>
      <w:r w:rsidRPr="003F484F">
        <w:rPr>
          <w:lang w:eastAsia="en-CA"/>
        </w:rPr>
        <w:t xml:space="preserve"> – Ma  substitute in second </w:t>
      </w:r>
      <w:proofErr w:type="spellStart"/>
      <w:r w:rsidRPr="003F484F">
        <w:rPr>
          <w:lang w:eastAsia="en-CA"/>
        </w:rPr>
        <w:t>equ</w:t>
      </w:r>
      <w:proofErr w:type="spellEnd"/>
      <w:r w:rsidRPr="003F484F">
        <w:rPr>
          <w:lang w:eastAsia="en-CA"/>
        </w:rPr>
        <w:t xml:space="preserve"> :   2(</w:t>
      </w:r>
      <w:proofErr w:type="spellStart"/>
      <w:r w:rsidRPr="003F484F">
        <w:rPr>
          <w:lang w:eastAsia="en-CA"/>
        </w:rPr>
        <w:t>uMg</w:t>
      </w:r>
      <w:proofErr w:type="spellEnd"/>
      <w:r w:rsidRPr="003F484F">
        <w:rPr>
          <w:lang w:eastAsia="en-CA"/>
        </w:rPr>
        <w:t xml:space="preserve"> – Ma) – </w:t>
      </w:r>
      <w:proofErr w:type="spellStart"/>
      <w:r w:rsidRPr="003F484F">
        <w:rPr>
          <w:lang w:eastAsia="en-CA"/>
        </w:rPr>
        <w:t>uMg</w:t>
      </w:r>
      <w:proofErr w:type="spellEnd"/>
      <w:r w:rsidRPr="003F484F">
        <w:rPr>
          <w:lang w:eastAsia="en-CA"/>
        </w:rPr>
        <w:t xml:space="preserve"> = ma</w:t>
      </w:r>
    </w:p>
    <w:p w14:paraId="25DEA15F" w14:textId="77777777" w:rsidR="001C3B73" w:rsidRPr="003F484F" w:rsidRDefault="001C3B73" w:rsidP="001C3B73">
      <w:pPr>
        <w:spacing w:after="200" w:line="276" w:lineRule="auto"/>
        <w:rPr>
          <w:lang w:eastAsia="en-CA"/>
        </w:rPr>
      </w:pPr>
      <w:proofErr w:type="gramStart"/>
      <w:r w:rsidRPr="003F484F">
        <w:rPr>
          <w:lang w:eastAsia="en-CA"/>
        </w:rPr>
        <w:t>or</w:t>
      </w:r>
      <w:proofErr w:type="gramEnd"/>
      <w:r w:rsidRPr="003F484F">
        <w:rPr>
          <w:lang w:eastAsia="en-CA"/>
        </w:rPr>
        <w:t xml:space="preserve">   </w:t>
      </w:r>
      <w:proofErr w:type="spellStart"/>
      <w:r w:rsidRPr="003F484F">
        <w:rPr>
          <w:lang w:eastAsia="en-CA"/>
        </w:rPr>
        <w:t>uMg</w:t>
      </w:r>
      <w:proofErr w:type="spellEnd"/>
      <w:r w:rsidRPr="003F484F">
        <w:rPr>
          <w:lang w:eastAsia="en-CA"/>
        </w:rPr>
        <w:t xml:space="preserve"> -2Ma = ma    and  a(m + 2M) = </w:t>
      </w:r>
      <w:proofErr w:type="spellStart"/>
      <w:r w:rsidRPr="003F484F">
        <w:rPr>
          <w:lang w:eastAsia="en-CA"/>
        </w:rPr>
        <w:t>uMg</w:t>
      </w:r>
      <w:proofErr w:type="spellEnd"/>
      <w:r w:rsidRPr="003F484F">
        <w:rPr>
          <w:lang w:eastAsia="en-CA"/>
        </w:rPr>
        <w:t xml:space="preserve">  </w:t>
      </w:r>
      <w:r>
        <w:rPr>
          <w:lang w:eastAsia="en-CA"/>
        </w:rPr>
        <w:t xml:space="preserve">    </w:t>
      </w:r>
      <w:r w:rsidRPr="003F484F">
        <w:rPr>
          <w:lang w:eastAsia="en-CA"/>
        </w:rPr>
        <w:t xml:space="preserve"> giving </w:t>
      </w:r>
      <w:r>
        <w:rPr>
          <w:lang w:eastAsia="en-CA"/>
        </w:rPr>
        <w:t xml:space="preserve">      </w:t>
      </w:r>
      <w:r w:rsidRPr="003F484F">
        <w:rPr>
          <w:lang w:eastAsia="en-CA"/>
        </w:rPr>
        <w:t xml:space="preserve"> </w:t>
      </w:r>
      <w:r w:rsidRPr="003F484F">
        <w:rPr>
          <w:b/>
          <w:lang w:eastAsia="en-CA"/>
        </w:rPr>
        <w:t>a =</w:t>
      </w:r>
      <w:r w:rsidRPr="003F484F">
        <w:rPr>
          <w:lang w:eastAsia="en-CA"/>
        </w:rPr>
        <w:t xml:space="preserve"> 0.4(10)9.8 / 25  =  </w:t>
      </w:r>
      <w:r w:rsidRPr="003F484F">
        <w:rPr>
          <w:b/>
          <w:lang w:eastAsia="en-CA"/>
        </w:rPr>
        <w:t>1.57 m/s</w:t>
      </w:r>
      <w:r w:rsidRPr="003F484F">
        <w:rPr>
          <w:b/>
          <w:vertAlign w:val="superscript"/>
          <w:lang w:eastAsia="en-CA"/>
        </w:rPr>
        <w:t>2</w:t>
      </w:r>
    </w:p>
    <w:p w14:paraId="68E174A1" w14:textId="77777777" w:rsidR="001C3B73" w:rsidRPr="003F484F" w:rsidRDefault="001C3B73" w:rsidP="001C3B73">
      <w:pPr>
        <w:spacing w:after="200" w:line="276" w:lineRule="auto"/>
        <w:rPr>
          <w:lang w:eastAsia="en-CA"/>
        </w:rPr>
      </w:pPr>
      <w:r w:rsidRPr="003F484F">
        <w:rPr>
          <w:b/>
          <w:lang w:eastAsia="en-CA"/>
        </w:rPr>
        <w:t>F</w:t>
      </w:r>
      <w:r w:rsidRPr="003F484F">
        <w:rPr>
          <w:lang w:eastAsia="en-CA"/>
        </w:rPr>
        <w:t xml:space="preserve"> = (M + </w:t>
      </w:r>
      <w:proofErr w:type="gramStart"/>
      <w:r w:rsidRPr="003F484F">
        <w:rPr>
          <w:lang w:eastAsia="en-CA"/>
        </w:rPr>
        <w:t>m)a</w:t>
      </w:r>
      <w:proofErr w:type="gramEnd"/>
      <w:r w:rsidRPr="003F484F">
        <w:rPr>
          <w:lang w:eastAsia="en-CA"/>
        </w:rPr>
        <w:t xml:space="preserve"> = 15(1.57) = </w:t>
      </w:r>
      <w:r w:rsidRPr="003F484F">
        <w:rPr>
          <w:b/>
          <w:lang w:eastAsia="en-CA"/>
        </w:rPr>
        <w:t>23.4 N</w:t>
      </w:r>
    </w:p>
    <w:p w14:paraId="2C442A64" w14:textId="77777777" w:rsidR="001C3B73" w:rsidRDefault="001C3B73" w:rsidP="001C3B73">
      <w:pPr>
        <w:rPr>
          <w:rFonts w:ascii="NimbusRomNo9L-Regu" w:hAnsi="NimbusRomNo9L-Regu" w:cs="NimbusRomNo9L-Regu"/>
          <w:b/>
        </w:rPr>
      </w:pPr>
    </w:p>
    <w:p w14:paraId="4E1B195E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00A8F93A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6D6DE3E2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2BCC4FB0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5819D83F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7289C366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2A1A0A14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44017C01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07FF0AEF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5E531AC2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35367D90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067BC52C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5547E3E1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41FDFFBC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4848B6B3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2895BDFB" w14:textId="77777777" w:rsidR="002666A6" w:rsidRDefault="002666A6" w:rsidP="001C3B73">
      <w:pPr>
        <w:rPr>
          <w:rFonts w:ascii="NimbusRomNo9L-Regu" w:hAnsi="NimbusRomNo9L-Regu" w:cs="NimbusRomNo9L-Regu"/>
          <w:b/>
        </w:rPr>
      </w:pPr>
    </w:p>
    <w:p w14:paraId="13A60E91" w14:textId="77777777" w:rsidR="001C3B73" w:rsidRDefault="001C3B73" w:rsidP="001C3B73">
      <w:pPr>
        <w:rPr>
          <w:rFonts w:ascii="NimbusRomNo9L-Regu" w:hAnsi="NimbusRomNo9L-Regu" w:cs="NimbusRomNo9L-Regu"/>
          <w:b/>
        </w:rPr>
      </w:pPr>
    </w:p>
    <w:p w14:paraId="648995FC" w14:textId="77777777" w:rsidR="001C3B73" w:rsidRDefault="001C3B73" w:rsidP="001C3B73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lastRenderedPageBreak/>
        <w:t>Friday’s Problem</w:t>
      </w:r>
    </w:p>
    <w:p w14:paraId="0D4BBF10" w14:textId="77777777" w:rsidR="001C3B73" w:rsidRDefault="001C3B73" w:rsidP="001C3B73">
      <w:pPr>
        <w:rPr>
          <w:rFonts w:ascii="NimbusRomNo9L-Regu" w:hAnsi="NimbusRomNo9L-Regu" w:cs="NimbusRomNo9L-Regu"/>
          <w:b/>
        </w:rPr>
      </w:pPr>
    </w:p>
    <w:p w14:paraId="2DED8C79" w14:textId="77777777" w:rsidR="001C3B73" w:rsidRDefault="001C3B73" w:rsidP="001C3B73">
      <w:pPr>
        <w:rPr>
          <w:rFonts w:ascii="NimbusRomNo9L-Regu" w:hAnsi="NimbusRomNo9L-Regu" w:cs="NimbusRomNo9L-Regu"/>
          <w:b/>
        </w:rPr>
      </w:pPr>
    </w:p>
    <w:p w14:paraId="0D32D8A0" w14:textId="77777777" w:rsidR="001C3B73" w:rsidRDefault="001C3B73" w:rsidP="001C3B73">
      <w:pPr>
        <w:rPr>
          <w:rFonts w:ascii="NimbusRomNo9L-Regu" w:hAnsi="NimbusRomNo9L-Regu" w:cs="NimbusRomNo9L-Regu"/>
          <w:b/>
        </w:rPr>
      </w:pPr>
    </w:p>
    <w:p w14:paraId="72AD1D5B" w14:textId="77777777" w:rsidR="001C3B73" w:rsidRDefault="001C3B73" w:rsidP="001C3B73">
      <w:pPr>
        <w:rPr>
          <w:rFonts w:ascii="NimbusRomNo9L-Regu" w:hAnsi="NimbusRomNo9L-Regu" w:cs="NimbusRomNo9L-Regu"/>
          <w:b/>
        </w:rPr>
      </w:pPr>
    </w:p>
    <w:p w14:paraId="764C24D7" w14:textId="77777777" w:rsidR="001C3B73" w:rsidRPr="005859BB" w:rsidRDefault="001C3B73" w:rsidP="001C3B73"/>
    <w:p w14:paraId="622E44D0" w14:textId="77777777" w:rsidR="001C3B73" w:rsidRPr="005859BB" w:rsidRDefault="00545FCD" w:rsidP="001C3B73">
      <w:r>
        <w:rPr>
          <w:rFonts w:ascii="NimbusRomNo9L-Regu" w:hAnsi="NimbusRomNo9L-Regu" w:cs="NimbusRomNo9L-Regu"/>
          <w:b/>
          <w:szCs w:val="20"/>
          <w:lang w:val="en-CA" w:eastAsia="en-CA" w:bidi="x-none"/>
        </w:rPr>
        <w:pict w14:anchorId="0247E196">
          <v:group id="_x0000_s1053" style="position:absolute;margin-left:-51pt;margin-top:-63pt;width:280.5pt;height:80.6pt;z-index:251664384" coordorigin="192,528" coordsize="5376,1784">
            <v:shape id="_x0000_s1054" type="#_x0000_t6" style="position:absolute;left:1632;top:528;width:2352;height:1776;mso-wrap-style:none;v-text-anchor:middle" fillcolor="#bbe0e3"/>
            <v:line id="_x0000_s1055" style="position:absolute;mso-wrap-style:none;v-text-anchor:middle" from="192,2312" to="5568,2312" strokeweight="3pt"/>
            <v:rect id="_x0000_s1056" style="position:absolute;left:2388;top:920;width:240;height:240;rotation:2401440fd;mso-wrap-style:none;v-text-anchor:middle" fillcolor="#bbe0e3"/>
            <v:shape id="_x0000_s1057" type="#_x0000_t75" style="position:absolute;left:1968;top:1584;width:364;height:273" fillcolor="#bbe0e3">
              <v:imagedata r:id="rId14" o:title=""/>
            </v:shape>
            <v:shape id="_x0000_s1058" type="#_x0000_t75" style="position:absolute;left:2436;top:960;width:158;height:122" fillcolor="#bbe0e3">
              <v:imagedata r:id="rId15" o:title=""/>
            </v:shape>
            <v:shape id="_x0000_s1059" type="#_x0000_t75" style="position:absolute;left:3396;top:1969;width:228;height:319" fillcolor="#bbe0e3">
              <v:imagedata r:id="rId16" o:title=""/>
            </v:shape>
            <v:line id="_x0000_s1060" style="position:absolute;mso-wrap-style:none;v-text-anchor:middle" from="912,1248" to="1632,1248" strokeweight="3pt">
              <v:stroke endarrow="block"/>
            </v:line>
            <v:shape id="_x0000_s1061" type="#_x0000_t75" style="position:absolute;left:909;top:1296;width:273;height:273" fillcolor="#bbe0e3">
              <v:imagedata r:id="rId17" o:title=""/>
            </v:shape>
          </v:group>
          <o:OLEObject Type="Embed" ProgID="Equation.DSMT4" ShapeID="_x0000_s1057" DrawAspect="Content" ObjectID="_1410350125" r:id="rId18"/>
          <o:OLEObject Type="Embed" ProgID="Equation.DSMT4" ShapeID="_x0000_s1058" DrawAspect="Content" ObjectID="_1410350126" r:id="rId19"/>
          <o:OLEObject Type="Embed" ProgID="Equation.DSMT4" ShapeID="_x0000_s1059" DrawAspect="Content" ObjectID="_1410350127" r:id="rId20"/>
          <o:OLEObject Type="Embed" ProgID="Equation.DSMT4" ShapeID="_x0000_s1061" DrawAspect="Content" ObjectID="_1410350128" r:id="rId21"/>
        </w:pict>
      </w:r>
    </w:p>
    <w:p w14:paraId="2412D161" w14:textId="77777777" w:rsidR="001C3B73" w:rsidRPr="005859BB" w:rsidRDefault="001C3B73" w:rsidP="001C3B73">
      <w:r w:rsidRPr="005859BB">
        <w:t xml:space="preserve"> </w:t>
      </w:r>
    </w:p>
    <w:p w14:paraId="00F74CB6" w14:textId="77777777" w:rsidR="001C3B73" w:rsidRPr="00DC4410" w:rsidRDefault="001C3B73" w:rsidP="001C3B73">
      <w:pPr>
        <w:rPr>
          <w:rFonts w:ascii="NimbusRomNo9L-Regu" w:hAnsi="NimbusRomNo9L-Regu" w:cs="NimbusRomNo9L-Regu"/>
          <w:b/>
        </w:rPr>
      </w:pPr>
    </w:p>
    <w:p w14:paraId="2A4686C2" w14:textId="77777777" w:rsidR="001C3B73" w:rsidRPr="00DC4410" w:rsidRDefault="001C3B73" w:rsidP="001C3B73">
      <w:pPr>
        <w:rPr>
          <w:rFonts w:ascii="NimbusRomNo9L-Regu" w:hAnsi="NimbusRomNo9L-Regu" w:cs="NimbusRomNo9L-Regu"/>
          <w:b/>
        </w:rPr>
      </w:pPr>
    </w:p>
    <w:p w14:paraId="6EAC937F" w14:textId="77777777" w:rsidR="002F65AC" w:rsidRDefault="001C3B73" w:rsidP="002F65AC">
      <w:r>
        <w:rPr>
          <w:b/>
        </w:rPr>
        <w:t xml:space="preserve">   </w:t>
      </w:r>
      <w:r>
        <w:t xml:space="preserve"> </w:t>
      </w:r>
      <w:r w:rsidR="002F65AC">
        <w:t xml:space="preserve"> A 2.5 kg block is placed on a movable </w:t>
      </w:r>
      <w:r w:rsidR="002F65AC">
        <w:sym w:font="Symbol" w:char="F071"/>
      </w:r>
      <w:r w:rsidR="002F65AC">
        <w:t xml:space="preserve"> = 40</w:t>
      </w:r>
      <w:r w:rsidR="002F65AC">
        <w:rPr>
          <w:vertAlign w:val="superscript"/>
        </w:rPr>
        <w:t>0</w:t>
      </w:r>
      <w:r w:rsidR="002F65AC">
        <w:t xml:space="preserve"> ramp weighing 120 N.  The friction </w:t>
      </w:r>
    </w:p>
    <w:p w14:paraId="6DA35E5E" w14:textId="77777777" w:rsidR="002F65AC" w:rsidRDefault="002F65AC" w:rsidP="002F65AC">
      <w:r>
        <w:t xml:space="preserve">     </w:t>
      </w:r>
      <w:proofErr w:type="gramStart"/>
      <w:r>
        <w:t>coefficients</w:t>
      </w:r>
      <w:proofErr w:type="gramEnd"/>
      <w:r>
        <w:t xml:space="preserve"> between the ramp and the block are </w:t>
      </w:r>
      <w:r>
        <w:sym w:font="Symbol" w:char="F06D"/>
      </w:r>
      <w:r>
        <w:rPr>
          <w:vertAlign w:val="subscript"/>
        </w:rPr>
        <w:t>k</w:t>
      </w:r>
      <w:r>
        <w:t xml:space="preserve"> = 0.15 and </w:t>
      </w:r>
      <w:r>
        <w:sym w:font="Symbol" w:char="F06D"/>
      </w:r>
      <w:r>
        <w:rPr>
          <w:vertAlign w:val="subscript"/>
        </w:rPr>
        <w:t>s</w:t>
      </w:r>
      <w:r>
        <w:t xml:space="preserve"> = 0.35.  With what </w:t>
      </w:r>
    </w:p>
    <w:p w14:paraId="2F681BAF" w14:textId="77777777" w:rsidR="002F65AC" w:rsidRDefault="002F65AC" w:rsidP="002F65AC">
      <w:r>
        <w:t xml:space="preserve">     </w:t>
      </w:r>
      <w:proofErr w:type="gramStart"/>
      <w:r>
        <w:t>force</w:t>
      </w:r>
      <w:proofErr w:type="gramEnd"/>
      <w:r>
        <w:t xml:space="preserve"> does the ramp need to be pushed to keep the block sliding at a constant speed </w:t>
      </w:r>
      <w:r w:rsidRPr="008F2BA5">
        <w:rPr>
          <w:b/>
          <w:u w:val="single"/>
        </w:rPr>
        <w:t>up</w:t>
      </w:r>
      <w:r>
        <w:t xml:space="preserve"> the </w:t>
      </w:r>
    </w:p>
    <w:p w14:paraId="47FAD2D4" w14:textId="77777777" w:rsidR="002F65AC" w:rsidRDefault="002F65AC" w:rsidP="002F65AC">
      <w:r>
        <w:t xml:space="preserve">     </w:t>
      </w:r>
      <w:proofErr w:type="gramStart"/>
      <w:r>
        <w:t>ramp</w:t>
      </w:r>
      <w:proofErr w:type="gramEnd"/>
      <w:r>
        <w:t>?</w:t>
      </w:r>
    </w:p>
    <w:p w14:paraId="7C76E913" w14:textId="77777777" w:rsidR="001C3B73" w:rsidRDefault="001C3B73" w:rsidP="002F65AC"/>
    <w:p w14:paraId="78D88AD7" w14:textId="77777777" w:rsidR="001C3B73" w:rsidRDefault="001C3B73" w:rsidP="001C3B73">
      <w:pPr>
        <w:ind w:left="720"/>
      </w:pPr>
      <w:proofErr w:type="gramStart"/>
      <w:r>
        <w:t>note</w:t>
      </w:r>
      <w:proofErr w:type="gramEnd"/>
      <w:r>
        <w:t xml:space="preserve">:  chose the coordinate system’s x-axis in the direction of the </w:t>
      </w:r>
      <w:proofErr w:type="spellStart"/>
      <w:r>
        <w:t>ramps’s</w:t>
      </w:r>
      <w:proofErr w:type="spellEnd"/>
      <w:r>
        <w:t xml:space="preserve"> acceleration, NOT parallel and perpendicular to its incline.</w:t>
      </w:r>
    </w:p>
    <w:p w14:paraId="26534D92" w14:textId="77777777" w:rsidR="001C3B73" w:rsidRPr="00E52885" w:rsidRDefault="001C3B73" w:rsidP="001C3B73">
      <w:pPr>
        <w:rPr>
          <w:b/>
          <w:sz w:val="16"/>
          <w:szCs w:val="16"/>
        </w:rPr>
      </w:pPr>
    </w:p>
    <w:p w14:paraId="64D3B06E" w14:textId="77777777" w:rsidR="001C3B73" w:rsidRPr="001C3B73" w:rsidRDefault="001C3B73" w:rsidP="001C3B73">
      <w:pPr>
        <w:rPr>
          <w:i/>
        </w:rPr>
      </w:pPr>
      <w:proofErr w:type="gramStart"/>
      <w:r w:rsidRPr="001C3B73">
        <w:rPr>
          <w:i/>
        </w:rPr>
        <w:t>m</w:t>
      </w:r>
      <w:proofErr w:type="gramEnd"/>
      <w:r w:rsidRPr="001C3B73">
        <w:rPr>
          <w:i/>
        </w:rPr>
        <w:t>; x:  Nsin40 + fcos40 = ma -&gt; Nsin40 + u</w:t>
      </w:r>
      <w:r w:rsidRPr="001C3B73">
        <w:rPr>
          <w:i/>
          <w:vertAlign w:val="subscript"/>
        </w:rPr>
        <w:t>k</w:t>
      </w:r>
      <w:r w:rsidRPr="001C3B73">
        <w:rPr>
          <w:i/>
        </w:rPr>
        <w:t>Ncos40 = ma -&gt; N = ma/(sin40 + u</w:t>
      </w:r>
      <w:r w:rsidRPr="001C3B73">
        <w:rPr>
          <w:i/>
          <w:vertAlign w:val="subscript"/>
        </w:rPr>
        <w:t>k</w:t>
      </w:r>
      <w:r w:rsidRPr="001C3B73">
        <w:rPr>
          <w:i/>
        </w:rPr>
        <w:t>cos40)</w:t>
      </w:r>
    </w:p>
    <w:p w14:paraId="2824565C" w14:textId="77777777" w:rsidR="001C3B73" w:rsidRDefault="001C3B73" w:rsidP="001C3B73">
      <w:pPr>
        <w:rPr>
          <w:i/>
        </w:rPr>
      </w:pPr>
      <w:r w:rsidRPr="001C3B73">
        <w:rPr>
          <w:i/>
        </w:rPr>
        <w:t xml:space="preserve">     </w:t>
      </w:r>
      <w:proofErr w:type="gramStart"/>
      <w:r w:rsidRPr="001C3B73">
        <w:rPr>
          <w:i/>
        </w:rPr>
        <w:t>y</w:t>
      </w:r>
      <w:proofErr w:type="gramEnd"/>
      <w:r w:rsidRPr="001C3B73">
        <w:rPr>
          <w:i/>
        </w:rPr>
        <w:t>:  Ncos40 – mg - fsin40 = 0  -&gt; Ncos40 – mg – u</w:t>
      </w:r>
      <w:r w:rsidRPr="001C3B73">
        <w:rPr>
          <w:i/>
          <w:vertAlign w:val="subscript"/>
        </w:rPr>
        <w:t>k</w:t>
      </w:r>
      <w:r w:rsidRPr="001C3B73">
        <w:rPr>
          <w:i/>
        </w:rPr>
        <w:t xml:space="preserve">Nsin40 = 0  </w:t>
      </w:r>
    </w:p>
    <w:p w14:paraId="1511DE91" w14:textId="77777777" w:rsidR="001F12AC" w:rsidRPr="001C3B73" w:rsidRDefault="001F12AC" w:rsidP="001C3B73">
      <w:pPr>
        <w:rPr>
          <w:i/>
        </w:rPr>
      </w:pPr>
    </w:p>
    <w:p w14:paraId="69941DAA" w14:textId="77777777" w:rsidR="001C3B73" w:rsidRPr="001C3B73" w:rsidRDefault="001C3B73" w:rsidP="001C3B73">
      <w:pPr>
        <w:rPr>
          <w:i/>
        </w:rPr>
      </w:pPr>
      <w:r w:rsidRPr="001C3B73">
        <w:rPr>
          <w:i/>
        </w:rPr>
        <w:t xml:space="preserve">         N = mg/(cos40 - usin40)</w:t>
      </w:r>
      <w:proofErr w:type="gramStart"/>
      <w:r w:rsidRPr="001C3B73">
        <w:rPr>
          <w:i/>
        </w:rPr>
        <w:t>;  equating</w:t>
      </w:r>
      <w:proofErr w:type="gramEnd"/>
      <w:r w:rsidRPr="001C3B73">
        <w:rPr>
          <w:i/>
        </w:rPr>
        <w:t xml:space="preserve">   ma/(sin40 + ucos40) = (mg)/(cos40 - usin40)  or </w:t>
      </w:r>
    </w:p>
    <w:p w14:paraId="7242FD6A" w14:textId="77777777" w:rsidR="001C3B73" w:rsidRPr="001C3B73" w:rsidRDefault="001C3B73" w:rsidP="001C3B73">
      <w:pPr>
        <w:rPr>
          <w:i/>
        </w:rPr>
      </w:pPr>
      <w:r w:rsidRPr="001C3B73">
        <w:rPr>
          <w:i/>
        </w:rPr>
        <w:t xml:space="preserve">  </w:t>
      </w:r>
      <w:r w:rsidR="001F12AC">
        <w:rPr>
          <w:i/>
        </w:rPr>
        <w:t xml:space="preserve"> </w:t>
      </w:r>
      <w:r w:rsidRPr="001C3B73">
        <w:rPr>
          <w:i/>
        </w:rPr>
        <w:t xml:space="preserve">     </w:t>
      </w:r>
      <w:proofErr w:type="spellStart"/>
      <w:proofErr w:type="gramStart"/>
      <w:r w:rsidRPr="001C3B73">
        <w:rPr>
          <w:i/>
        </w:rPr>
        <w:t>a</w:t>
      </w:r>
      <w:proofErr w:type="gramEnd"/>
      <w:r w:rsidRPr="001C3B73">
        <w:rPr>
          <w:i/>
        </w:rPr>
        <w:t>/g</w:t>
      </w:r>
      <w:proofErr w:type="spellEnd"/>
      <w:r w:rsidRPr="001C3B73">
        <w:rPr>
          <w:i/>
        </w:rPr>
        <w:t xml:space="preserve"> = (sin40 + ucos40)/(cos40 - usin40)  = (tan40 + u)/(1 - utan40) </w:t>
      </w:r>
    </w:p>
    <w:p w14:paraId="0F00B29D" w14:textId="77777777" w:rsidR="001C3B73" w:rsidRPr="001C3B73" w:rsidRDefault="001C3B73" w:rsidP="001C3B73">
      <w:pPr>
        <w:rPr>
          <w:b/>
          <w:i/>
          <w:u w:val="single"/>
        </w:rPr>
      </w:pPr>
      <w:r w:rsidRPr="001C3B73">
        <w:rPr>
          <w:i/>
        </w:rPr>
        <w:t xml:space="preserve"> </w:t>
      </w:r>
      <w:r w:rsidR="001F12AC">
        <w:rPr>
          <w:i/>
        </w:rPr>
        <w:t xml:space="preserve">  </w:t>
      </w:r>
      <w:r w:rsidRPr="001C3B73">
        <w:rPr>
          <w:i/>
        </w:rPr>
        <w:t xml:space="preserve">     </w:t>
      </w:r>
      <w:proofErr w:type="spellStart"/>
      <w:proofErr w:type="gramStart"/>
      <w:r w:rsidRPr="001C3B73">
        <w:rPr>
          <w:i/>
        </w:rPr>
        <w:t>a</w:t>
      </w:r>
      <w:proofErr w:type="gramEnd"/>
      <w:r w:rsidRPr="001C3B73">
        <w:rPr>
          <w:i/>
        </w:rPr>
        <w:t>/g</w:t>
      </w:r>
      <w:proofErr w:type="spellEnd"/>
      <w:r w:rsidRPr="001C3B73">
        <w:rPr>
          <w:i/>
        </w:rPr>
        <w:t xml:space="preserve"> = 1.13  or</w:t>
      </w:r>
      <w:r w:rsidRPr="001C3B73">
        <w:rPr>
          <w:b/>
          <w:i/>
        </w:rPr>
        <w:t xml:space="preserve"> </w:t>
      </w:r>
      <w:r>
        <w:rPr>
          <w:b/>
          <w:i/>
        </w:rPr>
        <w:t xml:space="preserve">  </w:t>
      </w:r>
      <w:r w:rsidRPr="001C3B73">
        <w:rPr>
          <w:b/>
          <w:i/>
        </w:rPr>
        <w:t xml:space="preserve"> a = 11.1 m/s</w:t>
      </w:r>
      <w:r w:rsidRPr="001C3B73">
        <w:rPr>
          <w:b/>
          <w:i/>
          <w:vertAlign w:val="superscript"/>
        </w:rPr>
        <w:t>2</w:t>
      </w:r>
      <w:r w:rsidRPr="001C3B73">
        <w:rPr>
          <w:b/>
          <w:i/>
        </w:rPr>
        <w:t xml:space="preserve">        M:</w:t>
      </w:r>
      <w:r>
        <w:rPr>
          <w:b/>
          <w:i/>
        </w:rPr>
        <w:t xml:space="preserve">  </w:t>
      </w:r>
      <w:r w:rsidRPr="001C3B73">
        <w:rPr>
          <w:b/>
          <w:i/>
        </w:rPr>
        <w:t xml:space="preserve"> F = (M + m)a = (120/g + 2.5)11.1 = </w:t>
      </w:r>
      <w:r w:rsidRPr="001C3B73">
        <w:rPr>
          <w:b/>
          <w:i/>
          <w:u w:val="single"/>
        </w:rPr>
        <w:t>163.7 N</w:t>
      </w:r>
    </w:p>
    <w:p w14:paraId="28D0E21D" w14:textId="77777777" w:rsidR="001C3B73" w:rsidRPr="00E52885" w:rsidRDefault="001C3B73" w:rsidP="001C3B73"/>
    <w:p w14:paraId="707F4B66" w14:textId="77777777" w:rsidR="001C3B73" w:rsidRPr="00F72E59" w:rsidRDefault="001C3B73" w:rsidP="001C3B73">
      <w:pPr>
        <w:rPr>
          <w:b/>
        </w:rPr>
      </w:pPr>
      <w:r>
        <w:t xml:space="preserve"> </w:t>
      </w:r>
    </w:p>
    <w:p w14:paraId="5E7C723A" w14:textId="77777777" w:rsidR="001C3B73" w:rsidRPr="000C5425" w:rsidRDefault="001C3B73" w:rsidP="001C3B73">
      <w:pPr>
        <w:rPr>
          <w:b/>
          <w:sz w:val="16"/>
          <w:szCs w:val="16"/>
        </w:rPr>
      </w:pPr>
    </w:p>
    <w:p w14:paraId="673703BE" w14:textId="77777777" w:rsidR="003F484F" w:rsidRDefault="003F484F"/>
    <w:sectPr w:rsidR="003F484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A4A5CEF"/>
    <w:multiLevelType w:val="hybridMultilevel"/>
    <w:tmpl w:val="EBD03B70"/>
    <w:lvl w:ilvl="0" w:tplc="24D08FB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9E38E3"/>
    <w:multiLevelType w:val="hybridMultilevel"/>
    <w:tmpl w:val="6E42758C"/>
    <w:lvl w:ilvl="0" w:tplc="C358B92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8D36B8"/>
    <w:multiLevelType w:val="hybridMultilevel"/>
    <w:tmpl w:val="6E72676E"/>
    <w:lvl w:ilvl="0" w:tplc="C358B92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261560"/>
    <w:multiLevelType w:val="hybridMultilevel"/>
    <w:tmpl w:val="A6E8B4A6"/>
    <w:lvl w:ilvl="0" w:tplc="D006268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EB0344"/>
    <w:multiLevelType w:val="hybridMultilevel"/>
    <w:tmpl w:val="203E618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E91A69"/>
    <w:multiLevelType w:val="hybridMultilevel"/>
    <w:tmpl w:val="0230689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64552E"/>
    <w:multiLevelType w:val="hybridMultilevel"/>
    <w:tmpl w:val="9EBAB5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2"/>
  </w:num>
  <w:num w:numId="5">
    <w:abstractNumId w:val="1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6AF9"/>
    <w:rsid w:val="000C3ADF"/>
    <w:rsid w:val="000E0519"/>
    <w:rsid w:val="00111036"/>
    <w:rsid w:val="00133950"/>
    <w:rsid w:val="001C3B73"/>
    <w:rsid w:val="001E70DB"/>
    <w:rsid w:val="001F12AC"/>
    <w:rsid w:val="002666A6"/>
    <w:rsid w:val="00287057"/>
    <w:rsid w:val="002D2FC0"/>
    <w:rsid w:val="002F0B1A"/>
    <w:rsid w:val="002F65AC"/>
    <w:rsid w:val="003F484F"/>
    <w:rsid w:val="004F0C8A"/>
    <w:rsid w:val="005335B2"/>
    <w:rsid w:val="00545FCD"/>
    <w:rsid w:val="0062614D"/>
    <w:rsid w:val="008329EA"/>
    <w:rsid w:val="009178A7"/>
    <w:rsid w:val="00943DCB"/>
    <w:rsid w:val="009A6E06"/>
    <w:rsid w:val="009D1602"/>
    <w:rsid w:val="009D2346"/>
    <w:rsid w:val="00A7799D"/>
    <w:rsid w:val="00AA661A"/>
    <w:rsid w:val="00AC0AA3"/>
    <w:rsid w:val="00B214D4"/>
    <w:rsid w:val="00BA5F97"/>
    <w:rsid w:val="00BE62C4"/>
    <w:rsid w:val="00BF1A3B"/>
    <w:rsid w:val="00C22634"/>
    <w:rsid w:val="00CB02D1"/>
    <w:rsid w:val="00CC175D"/>
    <w:rsid w:val="00CC24F0"/>
    <w:rsid w:val="00CF438E"/>
    <w:rsid w:val="00D021C9"/>
    <w:rsid w:val="00D42300"/>
    <w:rsid w:val="00EC27B1"/>
    <w:rsid w:val="00F70FBC"/>
    <w:rsid w:val="00F77422"/>
    <w:rsid w:val="00F87052"/>
    <w:rsid w:val="00F96AF9"/>
    <w:rsid w:val="00FA6ADE"/>
    <w:rsid w:val="00FE626E"/>
    <w:rsid w:val="00FF0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5"/>
    <o:shapelayout v:ext="edit">
      <o:idmap v:ext="edit" data="1"/>
    </o:shapelayout>
  </w:shapeDefaults>
  <w:decimalSymbol w:val="."/>
  <w:listSeparator w:val=","/>
  <w14:docId w14:val="42C54EF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A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F484F"/>
  </w:style>
  <w:style w:type="paragraph" w:styleId="ListParagraph">
    <w:name w:val="List Paragraph"/>
    <w:basedOn w:val="Normal"/>
    <w:uiPriority w:val="34"/>
    <w:qFormat/>
    <w:rsid w:val="00BA5F9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A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F484F"/>
  </w:style>
  <w:style w:type="paragraph" w:styleId="ListParagraph">
    <w:name w:val="List Paragraph"/>
    <w:basedOn w:val="Normal"/>
    <w:uiPriority w:val="34"/>
    <w:qFormat/>
    <w:rsid w:val="00BA5F9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20" Type="http://schemas.openxmlformats.org/officeDocument/2006/relationships/oleObject" Target="embeddings/oleObject7.bin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image" Target="media/image6.wmf"/><Relationship Id="rId16" Type="http://schemas.openxmlformats.org/officeDocument/2006/relationships/image" Target="media/image7.wmf"/><Relationship Id="rId17" Type="http://schemas.openxmlformats.org/officeDocument/2006/relationships/image" Target="media/image8.wmf"/><Relationship Id="rId18" Type="http://schemas.openxmlformats.org/officeDocument/2006/relationships/oleObject" Target="embeddings/oleObject5.bin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image" Target="media/image2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6</Pages>
  <Words>614</Words>
  <Characters>3500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holz</dc:creator>
  <cp:lastModifiedBy>Michael Balogh</cp:lastModifiedBy>
  <cp:revision>3</cp:revision>
  <cp:lastPrinted>2016-09-26T14:38:00Z</cp:lastPrinted>
  <dcterms:created xsi:type="dcterms:W3CDTF">2016-09-26T14:38:00Z</dcterms:created>
  <dcterms:modified xsi:type="dcterms:W3CDTF">2016-09-27T19:07:00Z</dcterms:modified>
</cp:coreProperties>
</file>